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8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7" r:id="rId2"/>
    <p:sldMasterId id="2147483719" r:id="rId3"/>
    <p:sldMasterId id="2147483731" r:id="rId4"/>
    <p:sldMasterId id="2147483741" r:id="rId5"/>
    <p:sldMasterId id="2147483746" r:id="rId6"/>
    <p:sldMasterId id="2147483758" r:id="rId7"/>
    <p:sldMasterId id="2147483770" r:id="rId8"/>
    <p:sldMasterId id="2147483860" r:id="rId9"/>
  </p:sldMasterIdLst>
  <p:notesMasterIdLst>
    <p:notesMasterId r:id="rId46"/>
  </p:notesMasterIdLst>
  <p:sldIdLst>
    <p:sldId id="877" r:id="rId10"/>
    <p:sldId id="1064" r:id="rId11"/>
    <p:sldId id="975" r:id="rId12"/>
    <p:sldId id="971" r:id="rId13"/>
    <p:sldId id="1076" r:id="rId14"/>
    <p:sldId id="1051" r:id="rId15"/>
    <p:sldId id="1112" r:id="rId16"/>
    <p:sldId id="1052" r:id="rId17"/>
    <p:sldId id="1053" r:id="rId18"/>
    <p:sldId id="1075" r:id="rId19"/>
    <p:sldId id="1111" r:id="rId20"/>
    <p:sldId id="1067" r:id="rId21"/>
    <p:sldId id="1125" r:id="rId22"/>
    <p:sldId id="1042" r:id="rId23"/>
    <p:sldId id="1113" r:id="rId24"/>
    <p:sldId id="1114" r:id="rId25"/>
    <p:sldId id="1115" r:id="rId26"/>
    <p:sldId id="1078" r:id="rId27"/>
    <p:sldId id="1079" r:id="rId28"/>
    <p:sldId id="1119" r:id="rId29"/>
    <p:sldId id="1120" r:id="rId30"/>
    <p:sldId id="1121" r:id="rId31"/>
    <p:sldId id="1122" r:id="rId32"/>
    <p:sldId id="1060" r:id="rId33"/>
    <p:sldId id="1123" r:id="rId34"/>
    <p:sldId id="1062" r:id="rId35"/>
    <p:sldId id="1131" r:id="rId36"/>
    <p:sldId id="1132" r:id="rId37"/>
    <p:sldId id="1129" r:id="rId38"/>
    <p:sldId id="1130" r:id="rId39"/>
    <p:sldId id="1128" r:id="rId40"/>
    <p:sldId id="1118" r:id="rId41"/>
    <p:sldId id="1036" r:id="rId42"/>
    <p:sldId id="1037" r:id="rId43"/>
    <p:sldId id="974" r:id="rId44"/>
    <p:sldId id="1126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70C0"/>
    <a:srgbClr val="FFCC66"/>
    <a:srgbClr val="CC0000"/>
    <a:srgbClr val="3A3A3A"/>
    <a:srgbClr val="282828"/>
    <a:srgbClr val="256EFF"/>
    <a:srgbClr val="CC9B00"/>
    <a:srgbClr val="7E60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9645" autoAdjust="0"/>
  </p:normalViewPr>
  <p:slideViewPr>
    <p:cSldViewPr showGuides="1">
      <p:cViewPr>
        <p:scale>
          <a:sx n="70" d="100"/>
          <a:sy n="70" d="100"/>
        </p:scale>
        <p:origin x="-1302" y="-90"/>
      </p:cViewPr>
      <p:guideLst>
        <p:guide orient="horz" pos="3696"/>
        <p:guide pos="177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156"/>
    </p:cViewPr>
  </p:sorterViewPr>
  <p:notesViewPr>
    <p:cSldViewPr showGuides="1">
      <p:cViewPr varScale="1">
        <p:scale>
          <a:sx n="87" d="100"/>
          <a:sy n="87" d="100"/>
        </p:scale>
        <p:origin x="-373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76A55-B1F1-46F4-9993-5F866756DBD2}" type="datetimeFigureOut">
              <a:rPr lang="en-US" smtClean="0"/>
              <a:t>9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9552C7-45F7-420D-AA77-00A6C073A2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766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552C7-45F7-420D-AA77-00A6C073A28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692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Shape 8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17" tIns="91417" rIns="91417" bIns="91417" anchor="ctr" anchorCtr="0">
            <a:noAutofit/>
          </a:bodyPr>
          <a:lstStyle/>
          <a:p>
            <a:endParaRPr/>
          </a:p>
        </p:txBody>
      </p:sp>
      <p:sp>
        <p:nvSpPr>
          <p:cNvPr id="202" name="Shape 20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3588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05106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AD465-7B5C-4A0C-AC78-3458E88F2568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7372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/>
                </a:solidFill>
              </a:rPr>
              <a:t>Prevention of Falls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E5EB94-75D6-4CCE-8070-3BAA31BFFD7F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17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/>
                </a:solidFill>
              </a:rPr>
              <a:t>Prevention of Falls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E5EB94-75D6-4CCE-8070-3BAA31BFFD7F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17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/>
                </a:solidFill>
              </a:rPr>
              <a:t>Prevention of Falls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E5EB94-75D6-4CCE-8070-3BAA31BFFD7F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170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Shape 8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Shape 8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637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97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6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6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17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156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2"/>
            <a:ext cx="9144000" cy="685801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4"/>
            <a:ext cx="91440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578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4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37206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969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83"/>
            <a:ext cx="4040188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83"/>
            <a:ext cx="4041775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235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1001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7464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1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8500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749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94257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981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6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6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20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22943E-D6E5-D54D-9895-4B9CAA3D9D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10098B9-B522-7243-9729-2AF98AE29F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EC03E16-BD51-0844-B3A6-DF7C58AD3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946AE3-8BC3-EB49-9A64-78FB4A875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2F54FF3-2308-7847-9599-7B1461858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3105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0BF4D8-5A38-1F4E-9D5B-E650DC3DC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67C128-B2DD-A644-BEF9-6E7841C08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4D05B3C-DF75-3445-A8A8-9F2867BF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F1DC33F-93E0-EE44-895F-AB0635FCE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E8FF2F2-9BE1-D041-9994-E957B7D17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4063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F60438-3CB0-B147-88E1-74263FA96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77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ABD7C23-0A86-3A46-85DF-0BE347635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0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66E2FB9-EF46-CA4B-AAAF-06252D0D5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5CB3205-1AD7-DB46-99E0-27CDFF2B2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432DAE-3045-4C42-9E88-BEEBBC409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4949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9E4358-054F-0945-96DC-DEEBA5A76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E1F8527-FC18-1F48-AEF6-0B0CFA5E0B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7080B9-C216-7042-8981-4C71FB05CD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3679744-26F6-3043-A792-968E571F4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1E919CC-7506-6946-B04C-63C44D163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0BA6D4A-2014-9E41-B9DA-1EB5F3BA5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3428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A754D6-5E78-3D4D-9E3F-3875187EB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BD46638-58C5-3843-98CC-B7A233C667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CA8E66-621A-914A-BA49-8402B060E0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4502738-88EB-934F-A73C-9C729B336F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E04FEF1-069F-6C47-82ED-380066AF83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35A1480-1A08-D244-9698-7E6BD926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51AD665-D609-2C4C-8284-9362F3586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F36921C-C61E-2F4F-9C3C-C85F17667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3532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C225B80-E44F-7343-946A-48AE5E29B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E8D7221-D5CE-2D41-B38D-A612CE1D4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603E7E-F7FE-A54D-8885-DCEC846B9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9F77B1A-0730-824E-9394-13440FA42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1657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6AE072A-2873-DD4E-BA5D-CC91FDA64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84CD6DE-D793-7D4D-9834-9942C8A32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076BEA-4C7D-054D-9615-6BA410DE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214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4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784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8641784-2114-E143-AE99-33A20FB77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00AE967-E916-9B4D-8FD9-15817CCEA4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64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CFC408B-030A-A04D-9D03-78297950DE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6865781-09DA-6147-A1D2-8604523CD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2579CE2-5982-9542-904D-20C71D63C1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68D54B-1E3F-B24E-9089-50DE0C821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0623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3CD50CC-9A44-2E40-A2DC-0914024FE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E4B8822-2592-1049-BCCC-D574E172D5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64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11C5FB1-B1B4-034C-9633-C73354E413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5B84DD3-42E2-4941-9403-9F4AD9667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8BF0204-CCF5-AB48-B9AF-7AE6E8A88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7C08A54-5F1D-1641-97E0-BD0A9E01F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584418"/>
      </p:ext>
    </p:extLst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39969B-DA0C-5F40-8624-E8F00B035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7C46B64-E4EC-704E-AAB3-CDD39B86D7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B29F39-B794-0C42-B86A-F572FB34B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6C3B8BB-FA15-ED43-B8B1-F6B380BA8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F82845E-18E9-2D4B-966B-EABADD6C5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7601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568C823-EE0A-FE4F-8C46-CC8DA37C23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2EF8302-17D4-F540-8BFB-015F235166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6F64FF2-8BE7-0043-8A40-45C47F74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9F111A3-109A-F447-9F87-DD631B214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09A633-79D5-5244-8E91-A39FBDEF7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7365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966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8923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38011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4841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4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4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164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034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9007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E367A-BEB9-4189-863D-5AB999BC37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95900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8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91313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743216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anchor="b">
            <a:noAutofit/>
          </a:bodyPr>
          <a:lstStyle>
            <a:lvl1pPr algn="l">
              <a:defRPr sz="4000" b="0" i="0">
                <a:solidFill>
                  <a:schemeClr val="tx2"/>
                </a:solidFill>
                <a:latin typeface="Franklin Gothic Book"/>
                <a:cs typeface="Franklin Gothic Book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 b="0" i="0">
                <a:solidFill>
                  <a:schemeClr val="bg1">
                    <a:lumMod val="50000"/>
                  </a:schemeClr>
                </a:solidFill>
                <a:latin typeface="Franklin Gothic Book"/>
                <a:cs typeface="Franklin Gothic Book"/>
              </a:defRPr>
            </a:lvl1pPr>
            <a:lvl2pPr>
              <a:defRPr sz="2800" b="0" i="0">
                <a:solidFill>
                  <a:schemeClr val="bg1">
                    <a:lumMod val="50000"/>
                  </a:schemeClr>
                </a:solidFill>
                <a:latin typeface="Franklin Gothic Book"/>
                <a:cs typeface="Franklin Gothic Book"/>
              </a:defRPr>
            </a:lvl2pPr>
            <a:lvl3pPr>
              <a:defRPr sz="2800" b="0" i="0">
                <a:solidFill>
                  <a:schemeClr val="bg1">
                    <a:lumMod val="50000"/>
                  </a:schemeClr>
                </a:solidFill>
                <a:latin typeface="Franklin Gothic Book"/>
                <a:cs typeface="Franklin Gothic Book"/>
              </a:defRPr>
            </a:lvl3pPr>
            <a:lvl4pPr>
              <a:defRPr sz="2800" b="0" i="0">
                <a:solidFill>
                  <a:schemeClr val="bg1">
                    <a:lumMod val="50000"/>
                  </a:schemeClr>
                </a:solidFill>
                <a:latin typeface="Franklin Gothic Book"/>
                <a:cs typeface="Franklin Gothic Book"/>
              </a:defRPr>
            </a:lvl4pPr>
            <a:lvl5pPr>
              <a:defRPr sz="2800" b="0" i="0">
                <a:solidFill>
                  <a:schemeClr val="bg1">
                    <a:lumMod val="50000"/>
                  </a:schemeClr>
                </a:solidFill>
                <a:latin typeface="Franklin Gothic Book"/>
                <a:cs typeface="Franklin Gothic Book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8" descr="MOFFITT_LOGO_HORIZ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5040" y="6256255"/>
            <a:ext cx="1518920" cy="376619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 flipH="1">
            <a:off x="457201" y="6721475"/>
            <a:ext cx="368300" cy="0"/>
          </a:xfrm>
          <a:prstGeom prst="line">
            <a:avLst/>
          </a:prstGeom>
          <a:ln w="12700" cmpd="sng">
            <a:solidFill>
              <a:schemeClr val="bg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457200" y="63563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941218-2F16-2744-A091-793F79A8AB3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081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296244"/>
            <a:ext cx="7772400" cy="2056556"/>
          </a:xfrm>
        </p:spPr>
        <p:txBody>
          <a:bodyPr anchor="b">
            <a:normAutofit/>
          </a:bodyPr>
          <a:lstStyle>
            <a:lvl1pPr algn="l">
              <a:defRPr sz="4000">
                <a:solidFill>
                  <a:schemeClr val="bg1"/>
                </a:solidFill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756920"/>
          </a:xfrm>
        </p:spPr>
        <p:txBody>
          <a:bodyPr/>
          <a:lstStyle>
            <a:lvl1pPr marL="0" indent="0" algn="l">
              <a:buNone/>
              <a:defRPr b="0" i="0">
                <a:solidFill>
                  <a:schemeClr val="bg1">
                    <a:lumMod val="85000"/>
                  </a:schemeClr>
                </a:solidFill>
                <a:latin typeface="Franklin Gothic Book"/>
                <a:cs typeface="Franklin Gothic Book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5" descr="MOFFITT_LOGO_HORIZ whi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5040" y="6252310"/>
            <a:ext cx="1518920" cy="376619"/>
          </a:xfrm>
          <a:prstGeom prst="rect">
            <a:avLst/>
          </a:prstGeom>
        </p:spPr>
      </p:pic>
      <p:sp>
        <p:nvSpPr>
          <p:cNvPr id="7" name="Text Placeholder 14"/>
          <p:cNvSpPr>
            <a:spLocks noGrp="1"/>
          </p:cNvSpPr>
          <p:nvPr>
            <p:ph type="body" sz="quarter" idx="10" hasCustomPrompt="1"/>
          </p:nvPr>
        </p:nvSpPr>
        <p:spPr>
          <a:xfrm>
            <a:off x="533401" y="6019838"/>
            <a:ext cx="6629400" cy="574675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800" b="0" i="0">
                <a:solidFill>
                  <a:srgbClr val="D9D9D9"/>
                </a:solidFill>
                <a:latin typeface="Franklin Gothic Medium"/>
                <a:cs typeface="Franklin Gothic Medium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aster </a:t>
            </a:r>
            <a:r>
              <a:rPr lang="en-US" dirty="0"/>
              <a:t>text styles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 flipH="1">
            <a:off x="800101" y="3332680"/>
            <a:ext cx="368300" cy="0"/>
          </a:xfrm>
          <a:prstGeom prst="line">
            <a:avLst/>
          </a:prstGeom>
          <a:ln w="12700" cmpd="sng">
            <a:solidFill>
              <a:schemeClr val="bg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2612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-larg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6798" y="0"/>
            <a:ext cx="1557221" cy="1524000"/>
          </a:xfrm>
          <a:prstGeom prst="rect">
            <a:avLst/>
          </a:prstGeom>
        </p:spPr>
      </p:pic>
      <p:cxnSp>
        <p:nvCxnSpPr>
          <p:cNvPr id="5" name="Straight Connector 4"/>
          <p:cNvCxnSpPr/>
          <p:nvPr userDrawn="1"/>
        </p:nvCxnSpPr>
        <p:spPr>
          <a:xfrm>
            <a:off x="0" y="1600200"/>
            <a:ext cx="9144000" cy="0"/>
          </a:xfrm>
          <a:prstGeom prst="line">
            <a:avLst/>
          </a:prstGeom>
          <a:ln w="57150" cmpd="sng">
            <a:solidFill>
              <a:srgbClr val="005A9B"/>
            </a:solidFill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7200" y="1828800"/>
            <a:ext cx="8382000" cy="41910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Franklin Gothic Book"/>
                <a:cs typeface="Franklin Gothic Book"/>
              </a:defRPr>
            </a:lvl1pPr>
            <a:lvl2pPr>
              <a:defRPr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r>
              <a:rPr lang="en-US" sz="2400" dirty="0" err="1" smtClean="0">
                <a:latin typeface="Franklin Gothic Book" panose="020B0503020102020204" pitchFamily="34" charset="0"/>
              </a:rPr>
              <a:t>Lorem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ipsum</a:t>
            </a:r>
            <a:r>
              <a:rPr lang="en-US" sz="2400" dirty="0" smtClean="0">
                <a:latin typeface="Franklin Gothic Book" panose="020B0503020102020204" pitchFamily="34" charset="0"/>
              </a:rPr>
              <a:t> dolor sit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amet</a:t>
            </a:r>
            <a:r>
              <a:rPr lang="en-US" sz="2400" dirty="0" smtClean="0">
                <a:latin typeface="Franklin Gothic Book" panose="020B0503020102020204" pitchFamily="34" charset="0"/>
              </a:rPr>
              <a:t>,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consectetur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adipiscing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lit</a:t>
            </a:r>
            <a:r>
              <a:rPr lang="en-US" sz="2400" dirty="0" smtClean="0">
                <a:latin typeface="Franklin Gothic Book" panose="020B0503020102020204" pitchFamily="34" charset="0"/>
              </a:rPr>
              <a:t>,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sed</a:t>
            </a:r>
            <a:r>
              <a:rPr lang="en-US" sz="2400" dirty="0" smtClean="0">
                <a:latin typeface="Franklin Gothic Book" panose="020B0503020102020204" pitchFamily="34" charset="0"/>
              </a:rPr>
              <a:t> do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iusmod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tempor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incididun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u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labore</a:t>
            </a:r>
            <a:r>
              <a:rPr lang="en-US" sz="2400" dirty="0" smtClean="0">
                <a:latin typeface="Franklin Gothic Book" panose="020B0503020102020204" pitchFamily="34" charset="0"/>
              </a:rPr>
              <a:t> et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dolore</a:t>
            </a:r>
            <a:r>
              <a:rPr lang="en-US" sz="2400" dirty="0" smtClean="0">
                <a:latin typeface="Franklin Gothic Book" panose="020B0503020102020204" pitchFamily="34" charset="0"/>
              </a:rPr>
              <a:t> magna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aliqua</a:t>
            </a:r>
            <a:r>
              <a:rPr lang="en-US" sz="2400" dirty="0" smtClean="0">
                <a:latin typeface="Franklin Gothic Book" panose="020B0503020102020204" pitchFamily="34" charset="0"/>
              </a:rPr>
              <a:t>.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U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nim</a:t>
            </a:r>
            <a:r>
              <a:rPr lang="en-US" sz="2400" dirty="0" smtClean="0">
                <a:latin typeface="Franklin Gothic Book" panose="020B0503020102020204" pitchFamily="34" charset="0"/>
              </a:rPr>
              <a:t> ad minim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veniam</a:t>
            </a:r>
            <a:r>
              <a:rPr lang="en-US" sz="2400" dirty="0" smtClean="0">
                <a:latin typeface="Franklin Gothic Book" panose="020B0503020102020204" pitchFamily="34" charset="0"/>
              </a:rPr>
              <a:t>,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quis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nostrud</a:t>
            </a:r>
            <a:r>
              <a:rPr lang="en-US" sz="2400" dirty="0" smtClean="0">
                <a:latin typeface="Franklin Gothic Book" panose="020B0503020102020204" pitchFamily="34" charset="0"/>
              </a:rPr>
              <a:t> exercitation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ullamco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laboris</a:t>
            </a:r>
            <a:r>
              <a:rPr lang="en-US" sz="2400" dirty="0" smtClean="0">
                <a:latin typeface="Franklin Gothic Book" panose="020B0503020102020204" pitchFamily="34" charset="0"/>
              </a:rPr>
              <a:t> nisi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u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aliquip</a:t>
            </a:r>
            <a:r>
              <a:rPr lang="en-US" sz="2400" dirty="0" smtClean="0">
                <a:latin typeface="Franklin Gothic Book" panose="020B0503020102020204" pitchFamily="34" charset="0"/>
              </a:rPr>
              <a:t> ex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a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commodo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consequat</a:t>
            </a:r>
            <a:r>
              <a:rPr lang="en-US" sz="2400" dirty="0" smtClean="0">
                <a:latin typeface="Franklin Gothic Book" panose="020B0503020102020204" pitchFamily="34" charset="0"/>
              </a:rPr>
              <a:t>. </a:t>
            </a:r>
          </a:p>
          <a:p>
            <a:r>
              <a:rPr lang="en-US" sz="2400" dirty="0" err="1" smtClean="0">
                <a:latin typeface="Franklin Gothic Book" panose="020B0503020102020204" pitchFamily="34" charset="0"/>
              </a:rPr>
              <a:t>Duis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aute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irure</a:t>
            </a:r>
            <a:r>
              <a:rPr lang="en-US" sz="2400" dirty="0" smtClean="0">
                <a:latin typeface="Franklin Gothic Book" panose="020B0503020102020204" pitchFamily="34" charset="0"/>
              </a:rPr>
              <a:t> dolor in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reprehenderit</a:t>
            </a:r>
            <a:r>
              <a:rPr lang="en-US" sz="2400" dirty="0" smtClean="0">
                <a:latin typeface="Franklin Gothic Book" panose="020B0503020102020204" pitchFamily="34" charset="0"/>
              </a:rPr>
              <a:t> in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voluptate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veli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sse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cillum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dolore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u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fugia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nulla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pariatur</a:t>
            </a:r>
            <a:r>
              <a:rPr lang="en-US" sz="2400" dirty="0" smtClean="0">
                <a:latin typeface="Franklin Gothic Book" panose="020B0503020102020204" pitchFamily="34" charset="0"/>
              </a:rPr>
              <a:t>.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xcepteur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sin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occaeca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cupidatat</a:t>
            </a:r>
            <a:r>
              <a:rPr lang="en-US" sz="2400" dirty="0" smtClean="0">
                <a:latin typeface="Franklin Gothic Book" panose="020B0503020102020204" pitchFamily="34" charset="0"/>
              </a:rPr>
              <a:t> non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proident</a:t>
            </a:r>
            <a:r>
              <a:rPr lang="en-US" sz="2400" dirty="0" smtClean="0">
                <a:latin typeface="Franklin Gothic Book" panose="020B0503020102020204" pitchFamily="34" charset="0"/>
              </a:rPr>
              <a:t>,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sunt</a:t>
            </a:r>
            <a:r>
              <a:rPr lang="en-US" sz="2400" dirty="0" smtClean="0">
                <a:latin typeface="Franklin Gothic Book" panose="020B0503020102020204" pitchFamily="34" charset="0"/>
              </a:rPr>
              <a:t> in culpa qui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officia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deserun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molli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anim</a:t>
            </a:r>
            <a:r>
              <a:rPr lang="en-US" sz="2400" dirty="0" smtClean="0">
                <a:latin typeface="Franklin Gothic Book" panose="020B0503020102020204" pitchFamily="34" charset="0"/>
              </a:rPr>
              <a:t> id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est</a:t>
            </a:r>
            <a:r>
              <a:rPr lang="en-US" sz="2400" dirty="0" smtClean="0">
                <a:latin typeface="Franklin Gothic Book" panose="020B0503020102020204" pitchFamily="34" charset="0"/>
              </a:rPr>
              <a:t> </a:t>
            </a:r>
            <a:r>
              <a:rPr lang="en-US" sz="2400" dirty="0" err="1" smtClean="0">
                <a:latin typeface="Franklin Gothic Book" panose="020B0503020102020204" pitchFamily="34" charset="0"/>
              </a:rPr>
              <a:t>laborum</a:t>
            </a:r>
            <a:endParaRPr lang="en-US" sz="2400" dirty="0">
              <a:latin typeface="Franklin Gothic Book" panose="020B0503020102020204" pitchFamily="34" charset="0"/>
            </a:endParaRPr>
          </a:p>
        </p:txBody>
      </p:sp>
      <p:pic>
        <p:nvPicPr>
          <p:cNvPr id="9" name="Picture 8" descr="MOFFITT_LOGO_HORIZ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6256255"/>
            <a:ext cx="1518920" cy="376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97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22943E-D6E5-D54D-9895-4B9CAA3D9D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10098B9-B522-7243-9729-2AF98AE29F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EC03E16-BD51-0844-B3A6-DF7C58AD34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79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946AE3-8BC3-EB49-9A64-78FB4A875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79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2F54FF3-2308-7847-9599-7B1461858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11454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709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617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4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2316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83"/>
            <a:ext cx="4040188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83"/>
            <a:ext cx="4041775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3744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1840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83"/>
            <a:ext cx="4040188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83"/>
            <a:ext cx="4041775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865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1462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1944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1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99065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24928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940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6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6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00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557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028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210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4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95715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1386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83"/>
            <a:ext cx="4040188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83"/>
            <a:ext cx="4041775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06347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34477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8166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1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8827789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01213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29581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6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6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39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22943E-D6E5-D54D-9895-4B9CAA3D9D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10098B9-B522-7243-9729-2AF98AE29F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EC03E16-BD51-0844-B3A6-DF7C58AD3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946AE3-8BC3-EB49-9A64-78FB4A875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2F54FF3-2308-7847-9599-7B1461858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313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931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0BF4D8-5A38-1F4E-9D5B-E650DC3DC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67C128-B2DD-A644-BEF9-6E7841C08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4D05B3C-DF75-3445-A8A8-9F2867BF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F1DC33F-93E0-EE44-895F-AB0635FCE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E8FF2F2-9BE1-D041-9994-E957B7D17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32034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F60438-3CB0-B147-88E1-74263FA96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67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ABD7C23-0A86-3A46-85DF-0BE347635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9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66E2FB9-EF46-CA4B-AAAF-06252D0D5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5CB3205-1AD7-DB46-99E0-27CDFF2B2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432DAE-3045-4C42-9E88-BEEBBC409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20502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9E4358-054F-0945-96DC-DEEBA5A76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E1F8527-FC18-1F48-AEF6-0B0CFA5E0B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7080B9-C216-7042-8981-4C71FB05CD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3679744-26F6-3043-A792-968E571F4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1E919CC-7506-6946-B04C-63C44D163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0BA6D4A-2014-9E41-B9DA-1EB5F3BA5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59622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A754D6-5E78-3D4D-9E3F-3875187EB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BD46638-58C5-3843-98CC-B7A233C667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CA8E66-621A-914A-BA49-8402B060E0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4502738-88EB-934F-A73C-9C729B336F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E04FEF1-069F-6C47-82ED-380066AF83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35A1480-1A08-D244-9698-7E6BD926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51AD665-D609-2C4C-8284-9362F3586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F36921C-C61E-2F4F-9C3C-C85F17667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3080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C225B80-E44F-7343-946A-48AE5E29B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E8D7221-D5CE-2D41-B38D-A612CE1D4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603E7E-F7FE-A54D-8885-DCEC846B9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9F77B1A-0730-824E-9394-13440FA42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05270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6AE072A-2873-DD4E-BA5D-CC91FDA64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84CD6DE-D793-7D4D-9834-9942C8A32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076BEA-4C7D-054D-9615-6BA410DE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8882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8641784-2114-E143-AE99-33A20FB77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00AE967-E916-9B4D-8FD9-15817CCEA4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54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CFC408B-030A-A04D-9D03-78297950DE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6865781-09DA-6147-A1D2-8604523CD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2579CE2-5982-9542-904D-20C71D63C1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68D54B-1E3F-B24E-9089-50DE0C821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60710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3CD50CC-9A44-2E40-A2DC-0914024FE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E4B8822-2592-1049-BCCC-D574E172D5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54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11C5FB1-B1B4-034C-9633-C73354E413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5B84DD3-42E2-4941-9403-9F4AD9667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8BF0204-CCF5-AB48-B9AF-7AE6E8A88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7C08A54-5F1D-1641-97E0-BD0A9E01F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737975"/>
      </p:ext>
    </p:extLst>
  </p:cSld>
  <p:clrMapOvr>
    <a:masterClrMapping/>
  </p:clrMapOvr>
  <p:hf sldNum="0"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39969B-DA0C-5F40-8624-E8F00B035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7C46B64-E4EC-704E-AAB3-CDD39B86D7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B29F39-B794-0C42-B86A-F572FB34B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6C3B8BB-FA15-ED43-B8B1-F6B380BA8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F82845E-18E9-2D4B-966B-EABADD6C5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9456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568C823-EE0A-FE4F-8C46-CC8DA37C23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2EF8302-17D4-F540-8BFB-015F235166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6F64FF2-8BE7-0043-8A40-45C47F74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9F111A3-109A-F447-9F87-DD631B214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09A633-79D5-5244-8E91-A39FBDEF7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462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1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8847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632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100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0468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65237"/>
            <a:ext cx="4495800" cy="569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7459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83"/>
            <a:ext cx="4040188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83"/>
            <a:ext cx="4041775" cy="39512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1400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0836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701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1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845791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141398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12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702355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6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6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953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38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5226"/>
            <a:ext cx="9144000" cy="531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300" dirty="0" smtClean="0"/>
              <a:t>Lung</a:t>
            </a:r>
            <a:r>
              <a:rPr lang="en-US" altLang="en-US" sz="1300" baseline="0" dirty="0" smtClean="0"/>
              <a:t> </a:t>
            </a:r>
            <a:r>
              <a:rPr lang="en-US" altLang="en-US" sz="1300" dirty="0" smtClean="0"/>
              <a:t>Cancer Radiomics</a:t>
            </a:r>
            <a:endParaRPr lang="en-US" altLang="en-US" sz="1300" dirty="0"/>
          </a:p>
        </p:txBody>
      </p:sp>
      <p:sp>
        <p:nvSpPr>
          <p:cNvPr id="5" name="Rectangle 9"/>
          <p:cNvSpPr>
            <a:spLocks noChangeArrowheads="1"/>
          </p:cNvSpPr>
          <p:nvPr userDrawn="1"/>
        </p:nvSpPr>
        <p:spPr bwMode="auto">
          <a:xfrm>
            <a:off x="0" y="6553200"/>
            <a:ext cx="12954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dirty="0" smtClean="0"/>
              <a:t>EDRN - Boston</a:t>
            </a:r>
            <a:endParaRPr lang="en-US" altLang="en-US" dirty="0"/>
          </a:p>
        </p:txBody>
      </p:sp>
      <p:sp>
        <p:nvSpPr>
          <p:cNvPr id="6" name="Rectangle 10"/>
          <p:cNvSpPr>
            <a:spLocks noChangeArrowheads="1"/>
          </p:cNvSpPr>
          <p:nvPr userDrawn="1"/>
        </p:nvSpPr>
        <p:spPr bwMode="auto">
          <a:xfrm>
            <a:off x="7620000" y="6553200"/>
            <a:ext cx="15240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7" name="Picture 7" descr="MOFFITT_2c_RGB-1024x25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6" y="6562726"/>
            <a:ext cx="1206500" cy="28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accent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427118"/>
            <a:ext cx="9144000" cy="531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300" dirty="0" smtClean="0">
                <a:solidFill>
                  <a:srgbClr val="000000"/>
                </a:solidFill>
              </a:rPr>
              <a:t>Lung Cancer Radiomics</a:t>
            </a:r>
          </a:p>
        </p:txBody>
      </p:sp>
      <p:sp>
        <p:nvSpPr>
          <p:cNvPr id="5" name="Rectangle 9"/>
          <p:cNvSpPr>
            <a:spLocks noChangeArrowheads="1"/>
          </p:cNvSpPr>
          <p:nvPr userDrawn="1"/>
        </p:nvSpPr>
        <p:spPr bwMode="auto">
          <a:xfrm>
            <a:off x="0" y="6553200"/>
            <a:ext cx="1431802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 userDrawn="1"/>
        </p:nvSpPr>
        <p:spPr bwMode="auto">
          <a:xfrm>
            <a:off x="7620000" y="6553200"/>
            <a:ext cx="15240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7" descr="MOFFITT_2c_RGB-1024x25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6" y="6562726"/>
            <a:ext cx="1206500" cy="28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 userDrawn="1"/>
        </p:nvSpPr>
        <p:spPr>
          <a:xfrm>
            <a:off x="0" y="6596435"/>
            <a:ext cx="14318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Calibri"/>
                <a:ea typeface="Calibri"/>
                <a:cs typeface="Arial" panose="020B0604020202020204" pitchFamily="34" charset="0"/>
              </a:rPr>
              <a:t>EDRN - Boston</a:t>
            </a:r>
            <a:endParaRPr lang="en-US" sz="1200" dirty="0">
              <a:solidFill>
                <a:schemeClr val="tx1"/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431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accent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9281CC9-0937-8A47-A26E-06592766CE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84B0A18-E196-BC4D-ACC6-4EEF5772D3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7DC675-7278-374B-BF96-F7CDC9530E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8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US" b="0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60E3762-658A-7145-B053-0C3A76A927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8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US" b="0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8EDC3E5-541C-F847-9E58-38F7EB72F7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8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b="0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US" b="0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5830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rgbClr val="0070C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rgbClr val="0070C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rgbClr val="0070C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rgbClr val="0070C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rgbClr val="0070C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88"/>
            <a:ext cx="12573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eaLnBrk="1" hangingPunct="1">
              <a:defRPr/>
            </a:pPr>
            <a:endParaRPr lang="en-US" altLang="en-US" b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65313" y="6353213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eaLnBrk="1" hangingPunct="1">
              <a:defRPr/>
            </a:pPr>
            <a:endParaRPr lang="en-US" altLang="en-US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9975" y="635638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eaLnBrk="1" hangingPunct="1">
              <a:defRPr/>
            </a:pPr>
            <a:fld id="{6CDB2676-2A04-4CCF-A0B3-17D23D73126E}" type="slidenum">
              <a:rPr lang="en-US" altLang="en-US" b="0"/>
              <a:pPr eaLnBrk="1" hangingPunct="1">
                <a:defRPr/>
              </a:pPr>
              <a:t>‹#›</a:t>
            </a:fld>
            <a:endParaRPr lang="en-US" altLang="en-US" b="0">
              <a:solidFill>
                <a:srgbClr val="4E9A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135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457200" y="63563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0B941218-2F16-2744-A091-793F79A8AB30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Arial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b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7750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872" r:id="rId4"/>
  </p:sldLayoutIdLst>
  <p:hf hdr="0" ftr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5226"/>
            <a:ext cx="9144000" cy="531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300" dirty="0" smtClean="0">
                <a:solidFill>
                  <a:srgbClr val="000000"/>
                </a:solidFill>
              </a:rPr>
              <a:t>Lung Cancer Radiomics</a:t>
            </a:r>
            <a:endParaRPr lang="en-US" altLang="en-US" sz="1300" dirty="0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 userDrawn="1"/>
        </p:nvSpPr>
        <p:spPr bwMode="auto">
          <a:xfrm>
            <a:off x="0" y="6553200"/>
            <a:ext cx="12954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dirty="0" smtClean="0">
                <a:solidFill>
                  <a:srgbClr val="000000"/>
                </a:solidFill>
              </a:rPr>
              <a:t>EDRN</a:t>
            </a:r>
            <a:r>
              <a:rPr lang="en-US" altLang="en-US" baseline="0" dirty="0" smtClean="0">
                <a:solidFill>
                  <a:srgbClr val="000000"/>
                </a:solidFill>
              </a:rPr>
              <a:t> - Boston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 userDrawn="1"/>
        </p:nvSpPr>
        <p:spPr bwMode="auto">
          <a:xfrm>
            <a:off x="7620000" y="6553200"/>
            <a:ext cx="15240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7" descr="MOFFITT_2c_RGB-1024x25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6" y="6562726"/>
            <a:ext cx="1206500" cy="28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6243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accent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5226"/>
            <a:ext cx="9144000" cy="531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300" dirty="0" smtClean="0">
                <a:solidFill>
                  <a:srgbClr val="000000"/>
                </a:solidFill>
              </a:rPr>
              <a:t>Radiomics and Lung Cancer Radiomics</a:t>
            </a:r>
            <a:endParaRPr lang="en-US" altLang="en-US" sz="1300" dirty="0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 userDrawn="1"/>
        </p:nvSpPr>
        <p:spPr bwMode="auto">
          <a:xfrm>
            <a:off x="0" y="6553200"/>
            <a:ext cx="12954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dirty="0" smtClean="0">
                <a:solidFill>
                  <a:srgbClr val="000000"/>
                </a:solidFill>
              </a:rPr>
              <a:t>EDRN Boston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 userDrawn="1"/>
        </p:nvSpPr>
        <p:spPr bwMode="auto">
          <a:xfrm>
            <a:off x="7620000" y="6553200"/>
            <a:ext cx="15240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7" descr="MOFFITT_2c_RGB-1024x25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6" y="6562726"/>
            <a:ext cx="1206500" cy="28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14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accent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9281CC9-0937-8A47-A26E-06592766CE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84B0A18-E196-BC4D-ACC6-4EEF5772D3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7DC675-7278-374B-BF96-F7CDC9530E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7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US" b="0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60E3762-658A-7145-B053-0C3A76A927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US" b="0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8EDC3E5-541C-F847-9E58-38F7EB72F7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7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b="0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US" b="0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1223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rgbClr val="0070C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rgbClr val="0070C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rgbClr val="0070C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rgbClr val="0070C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rgbClr val="0070C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5226"/>
            <a:ext cx="9144000" cy="531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300" dirty="0" smtClean="0">
                <a:solidFill>
                  <a:srgbClr val="000000"/>
                </a:solidFill>
              </a:rPr>
              <a:t>Lung Cancer Radiomics</a:t>
            </a:r>
            <a:endParaRPr lang="en-US" altLang="en-US" sz="1300" dirty="0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 userDrawn="1"/>
        </p:nvSpPr>
        <p:spPr bwMode="auto">
          <a:xfrm>
            <a:off x="0" y="6553200"/>
            <a:ext cx="12954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dirty="0" smtClean="0">
                <a:solidFill>
                  <a:srgbClr val="000000"/>
                </a:solidFill>
              </a:rPr>
              <a:t>EDRN</a:t>
            </a:r>
            <a:r>
              <a:rPr lang="en-US" altLang="en-US" baseline="0" dirty="0" smtClean="0">
                <a:solidFill>
                  <a:srgbClr val="000000"/>
                </a:solidFill>
              </a:rPr>
              <a:t> - Boston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 userDrawn="1"/>
        </p:nvSpPr>
        <p:spPr bwMode="auto">
          <a:xfrm>
            <a:off x="7620000" y="6553200"/>
            <a:ext cx="1524000" cy="30480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7" descr="MOFFITT_2c_RGB-1024x25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6" y="6562726"/>
            <a:ext cx="1206500" cy="28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424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accent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5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48.emf"/><Relationship Id="rId5" Type="http://schemas.openxmlformats.org/officeDocument/2006/relationships/image" Target="../media/image47.wmf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12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jpeg"/><Relationship Id="rId10" Type="http://schemas.openxmlformats.org/officeDocument/2006/relationships/image" Target="../media/image21.png"/><Relationship Id="rId4" Type="http://schemas.openxmlformats.org/officeDocument/2006/relationships/image" Target="../media/image15.emf"/><Relationship Id="rId9" Type="http://schemas.openxmlformats.org/officeDocument/2006/relationships/image" Target="../media/image20.png"/><Relationship Id="rId14" Type="http://schemas.openxmlformats.org/officeDocument/2006/relationships/image" Target="../media/image2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4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4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mp"/><Relationship Id="rId2" Type="http://schemas.openxmlformats.org/officeDocument/2006/relationships/image" Target="../media/image60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tmp"/><Relationship Id="rId5" Type="http://schemas.openxmlformats.org/officeDocument/2006/relationships/image" Target="../media/image63.tmp"/><Relationship Id="rId4" Type="http://schemas.openxmlformats.org/officeDocument/2006/relationships/image" Target="../media/image6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jpeg"/><Relationship Id="rId7" Type="http://schemas.openxmlformats.org/officeDocument/2006/relationships/image" Target="../media/image33.e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76200" y="6096000"/>
            <a:ext cx="2743200" cy="722166"/>
          </a:xfrm>
          <a:prstGeom prst="roundRect">
            <a:avLst/>
          </a:prstGeom>
          <a:solidFill>
            <a:schemeClr val="bg1">
              <a:lumMod val="75000"/>
              <a:alpha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 w="165100" prst="coolSlant"/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1" y="6175293"/>
            <a:ext cx="2858762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13263" algn="ctr"/>
              </a:tabLst>
            </a:pPr>
            <a:r>
              <a:rPr lang="en-US" sz="1400" b="0" dirty="0" smtClean="0">
                <a:latin typeface="+mn-lt"/>
              </a:rPr>
              <a:t>matthew.schabath@moffitt.org</a:t>
            </a:r>
            <a:endParaRPr lang="en-US" sz="1400" b="0" dirty="0">
              <a:latin typeface="+mn-lt"/>
            </a:endParaRPr>
          </a:p>
          <a:p>
            <a:pPr>
              <a:tabLst>
                <a:tab pos="2743200" algn="l"/>
              </a:tabLst>
            </a:pPr>
            <a:endParaRPr lang="en-US" sz="300" b="0" dirty="0" smtClean="0">
              <a:latin typeface="+mn-lt"/>
            </a:endParaRPr>
          </a:p>
          <a:p>
            <a:pPr>
              <a:tabLst>
                <a:tab pos="2743200" algn="l"/>
              </a:tabLst>
            </a:pPr>
            <a:r>
              <a:rPr lang="en-US" sz="1400" b="0" dirty="0" smtClean="0">
                <a:latin typeface="+mn-lt"/>
              </a:rPr>
              <a:t>@</a:t>
            </a:r>
            <a:r>
              <a:rPr lang="en-US" sz="1400" b="0" dirty="0" err="1" smtClean="0">
                <a:latin typeface="+mn-lt"/>
              </a:rPr>
              <a:t>matthewschabath</a:t>
            </a:r>
            <a:endParaRPr lang="en-US" sz="1400" b="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4845" y="685800"/>
            <a:ext cx="9173689" cy="1797508"/>
          </a:xfrm>
        </p:spPr>
        <p:txBody>
          <a:bodyPr>
            <a:noAutofit/>
          </a:bodyPr>
          <a:lstStyle/>
          <a:p>
            <a:pPr>
              <a:lnSpc>
                <a:spcPts val="6100"/>
              </a:lnSpc>
            </a:pPr>
            <a:r>
              <a:rPr lang="en-US" sz="2800" b="0" u="sng" dirty="0">
                <a:solidFill>
                  <a:srgbClr val="0000FF"/>
                </a:solidFill>
              </a:rPr>
              <a:t>M</a:t>
            </a:r>
            <a:r>
              <a:rPr lang="en-US" sz="2800" b="0" dirty="0">
                <a:solidFill>
                  <a:srgbClr val="0000FF"/>
                </a:solidFill>
              </a:rPr>
              <a:t>offitt's </a:t>
            </a:r>
            <a:r>
              <a:rPr lang="en-US" sz="2800" b="0" u="sng" dirty="0">
                <a:solidFill>
                  <a:srgbClr val="0000FF"/>
                </a:solidFill>
              </a:rPr>
              <a:t>I</a:t>
            </a:r>
            <a:r>
              <a:rPr lang="en-US" sz="2800" b="0" dirty="0">
                <a:solidFill>
                  <a:srgbClr val="0000FF"/>
                </a:solidFill>
              </a:rPr>
              <a:t>maging </a:t>
            </a:r>
            <a:r>
              <a:rPr lang="en-US" sz="2800" b="0" u="sng" dirty="0">
                <a:solidFill>
                  <a:srgbClr val="0000FF"/>
                </a:solidFill>
              </a:rPr>
              <a:t>B</a:t>
            </a:r>
            <a:r>
              <a:rPr lang="en-US" sz="2800" b="0" dirty="0">
                <a:solidFill>
                  <a:srgbClr val="0000FF"/>
                </a:solidFill>
              </a:rPr>
              <a:t>iomarker </a:t>
            </a:r>
            <a:r>
              <a:rPr lang="en-US" sz="2800" b="0" u="sng" dirty="0">
                <a:solidFill>
                  <a:srgbClr val="0000FF"/>
                </a:solidFill>
              </a:rPr>
              <a:t>Va</a:t>
            </a:r>
            <a:r>
              <a:rPr lang="en-US" sz="2800" b="0" dirty="0">
                <a:solidFill>
                  <a:srgbClr val="0000FF"/>
                </a:solidFill>
              </a:rPr>
              <a:t>lidation </a:t>
            </a:r>
            <a:r>
              <a:rPr lang="en-US" sz="2800" b="0" u="sng" dirty="0">
                <a:solidFill>
                  <a:srgbClr val="0000FF"/>
                </a:solidFill>
              </a:rPr>
              <a:t>C</a:t>
            </a:r>
            <a:r>
              <a:rPr lang="en-US" sz="2800" b="0" dirty="0">
                <a:solidFill>
                  <a:srgbClr val="0000FF"/>
                </a:solidFill>
              </a:rPr>
              <a:t>enter (MIBVAC): </a:t>
            </a:r>
            <a:r>
              <a:rPr lang="en-US" sz="4400" b="0" dirty="0" smtClean="0">
                <a:solidFill>
                  <a:srgbClr val="0000FF"/>
                </a:solidFill>
              </a:rPr>
              <a:t/>
            </a:r>
            <a:br>
              <a:rPr lang="en-US" sz="4400" b="0" dirty="0" smtClean="0">
                <a:solidFill>
                  <a:srgbClr val="0000FF"/>
                </a:solidFill>
              </a:rPr>
            </a:br>
            <a:r>
              <a:rPr lang="en-US" sz="5300" dirty="0">
                <a:solidFill>
                  <a:srgbClr val="0000FF"/>
                </a:solidFill>
              </a:rPr>
              <a:t>A</a:t>
            </a:r>
            <a:r>
              <a:rPr lang="en-US" sz="5300" dirty="0" smtClean="0">
                <a:solidFill>
                  <a:srgbClr val="0000FF"/>
                </a:solidFill>
              </a:rPr>
              <a:t>pplying Radiomics in Early Detection of Lung Cancer</a:t>
            </a:r>
            <a:endParaRPr lang="en-US" sz="5300" dirty="0">
              <a:solidFill>
                <a:srgbClr val="0000FF"/>
              </a:solidFill>
            </a:endParaRPr>
          </a:p>
        </p:txBody>
      </p:sp>
      <p:pic>
        <p:nvPicPr>
          <p:cNvPr id="2050" name="Picture 2" descr="http://fastlaneclothing.com/moffitt/wp-content/uploads/sites/10/2015/02/MOFFITT_2c_RG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2992" y="6324601"/>
            <a:ext cx="1842431" cy="456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http://www.rawstory.com/wp-content/uploads/2014/08/twit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77" y="6466949"/>
            <a:ext cx="254127" cy="254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rawstory.com/wp-content/uploads/2014/08/ema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13" y="6184434"/>
            <a:ext cx="254127" cy="254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Researcher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273" y="3177633"/>
            <a:ext cx="1118475" cy="139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Image Place holder"/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91" y="3177633"/>
            <a:ext cx="1118475" cy="139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6113" y="4536795"/>
            <a:ext cx="18810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 smtClean="0">
                <a:latin typeface="+mn-lt"/>
              </a:rPr>
              <a:t>Aim 1:  Breast Cancer</a:t>
            </a:r>
          </a:p>
          <a:p>
            <a:pPr algn="ctr"/>
            <a:r>
              <a:rPr lang="en-US" sz="1500" b="0" dirty="0" smtClean="0">
                <a:latin typeface="+mn-lt"/>
              </a:rPr>
              <a:t>John Heine, PhD</a:t>
            </a:r>
            <a:endParaRPr lang="en-US" sz="1500" b="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9516" y="4540605"/>
            <a:ext cx="292675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+mn-lt"/>
              </a:rPr>
              <a:t>Aim 2:  Lung Cancer</a:t>
            </a:r>
          </a:p>
          <a:p>
            <a:pPr algn="ctr">
              <a:tabLst>
                <a:tab pos="628650" algn="ctr"/>
                <a:tab pos="2228850" algn="ctr"/>
              </a:tabLst>
            </a:pPr>
            <a:r>
              <a:rPr lang="en-US" sz="1500" b="0" dirty="0" smtClean="0">
                <a:latin typeface="+mn-lt"/>
              </a:rPr>
              <a:t>	Matt Schabath, PhD  </a:t>
            </a:r>
          </a:p>
          <a:p>
            <a:pPr algn="ctr">
              <a:tabLst>
                <a:tab pos="628650" algn="ctr"/>
                <a:tab pos="2228850" algn="ctr"/>
              </a:tabLst>
            </a:pPr>
            <a:r>
              <a:rPr lang="en-US" sz="1500" b="0" dirty="0" smtClean="0">
                <a:latin typeface="+mn-lt"/>
              </a:rPr>
              <a:t>Bob </a:t>
            </a:r>
            <a:r>
              <a:rPr lang="en-US" sz="1500" b="0" dirty="0">
                <a:latin typeface="+mn-lt"/>
              </a:rPr>
              <a:t>Gillies, Ph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04127" y="4532910"/>
            <a:ext cx="223439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 smtClean="0">
                <a:latin typeface="+mn-lt"/>
              </a:rPr>
              <a:t>Core Project:  Prostate</a:t>
            </a:r>
          </a:p>
          <a:p>
            <a:pPr algn="ctr">
              <a:tabLst>
                <a:tab pos="628650" algn="ctr"/>
                <a:tab pos="2228850" algn="ctr"/>
              </a:tabLst>
            </a:pPr>
            <a:r>
              <a:rPr lang="en-US" sz="1500" b="0" dirty="0">
                <a:latin typeface="+mn-lt"/>
              </a:rPr>
              <a:t>Bob Gillies, </a:t>
            </a:r>
            <a:r>
              <a:rPr lang="en-US" sz="1500" b="0" dirty="0" smtClean="0">
                <a:latin typeface="+mn-lt"/>
              </a:rPr>
              <a:t>PhD  </a:t>
            </a:r>
          </a:p>
          <a:p>
            <a:pPr algn="ctr">
              <a:tabLst>
                <a:tab pos="628650" algn="ctr"/>
                <a:tab pos="2228850" algn="ctr"/>
              </a:tabLst>
            </a:pPr>
            <a:r>
              <a:rPr lang="en-US" sz="1500" b="0" dirty="0" smtClean="0">
                <a:latin typeface="+mn-lt"/>
              </a:rPr>
              <a:t>Yoga Balagurunathan, PhD</a:t>
            </a:r>
            <a:endParaRPr lang="en-US" sz="1500" b="0" dirty="0">
              <a:latin typeface="+mn-lt"/>
            </a:endParaRPr>
          </a:p>
        </p:txBody>
      </p:sp>
      <p:pic>
        <p:nvPicPr>
          <p:cNvPr id="17" name="Picture 2"/>
          <p:cNvPicPr preferRelativeResize="0"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87"/>
          <a:stretch/>
        </p:blipFill>
        <p:spPr bwMode="auto">
          <a:xfrm>
            <a:off x="4181058" y="3177633"/>
            <a:ext cx="1115494" cy="139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 preferRelativeResize="0"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87"/>
          <a:stretch/>
        </p:blipFill>
        <p:spPr bwMode="auto">
          <a:xfrm>
            <a:off x="6078516" y="3177633"/>
            <a:ext cx="1115494" cy="139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Image result for Yoganand Balagurunathan"/>
          <p:cNvPicPr preferRelativeResize="0"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520" y="3177633"/>
            <a:ext cx="1136944" cy="139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-20359" y="-8301"/>
            <a:ext cx="91643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FF01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September 5, 2018 –  33</a:t>
            </a:r>
            <a:r>
              <a:rPr lang="en-US" sz="1400" baseline="30000" dirty="0">
                <a:solidFill>
                  <a:srgbClr val="FF01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rd</a:t>
            </a:r>
            <a:r>
              <a:rPr lang="en-US" sz="1400" dirty="0">
                <a:solidFill>
                  <a:srgbClr val="FF01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EDRN Steering Committee </a:t>
            </a:r>
            <a:r>
              <a:rPr lang="en-US" sz="1400" dirty="0" smtClean="0">
                <a:solidFill>
                  <a:srgbClr val="FF01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Meeting </a:t>
            </a:r>
            <a:r>
              <a:rPr lang="en-US" sz="1400" dirty="0">
                <a:solidFill>
                  <a:srgbClr val="FF01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– Cambridge, MA</a:t>
            </a:r>
            <a:endParaRPr lang="en-US" sz="1400" dirty="0">
              <a:solidFill>
                <a:srgbClr val="AD34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28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5" y="304800"/>
            <a:ext cx="5123815" cy="39192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5" y="2057400"/>
            <a:ext cx="5917565" cy="45262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ounded Rectangle 3"/>
          <p:cNvSpPr/>
          <p:nvPr/>
        </p:nvSpPr>
        <p:spPr bwMode="auto">
          <a:xfrm>
            <a:off x="1333500" y="1447800"/>
            <a:ext cx="6477000" cy="3776980"/>
          </a:xfrm>
          <a:prstGeom prst="roundRect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Combining radiomics from the lung mask and the difference mask exhibited improved capability to differentiate between indolent vs. aggressive growing tumors</a:t>
            </a:r>
          </a:p>
          <a:p>
            <a:pPr marL="285750" marR="0" indent="-28575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lang="en-US" sz="2800" dirty="0" smtClean="0">
              <a:solidFill>
                <a:schemeClr val="bg1"/>
              </a:solidFill>
              <a:latin typeface="+mn-lt"/>
            </a:endParaRPr>
          </a:p>
          <a:p>
            <a:pPr marL="285750" marR="0" indent="-28575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iRadiomics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(integrating clinical and radiomics) yielded the best model</a:t>
            </a:r>
            <a:endParaRPr kumimoji="0" lang="en-US" sz="28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8976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97" y="609600"/>
            <a:ext cx="9144000" cy="2209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Conventional Radiomics Differentiate </a:t>
            </a:r>
            <a:br>
              <a:rPr lang="en-US" sz="3200" dirty="0" smtClean="0"/>
            </a:br>
            <a:r>
              <a:rPr lang="en-US" sz="3200" dirty="0" err="1" smtClean="0"/>
              <a:t>Overdiagnosis</a:t>
            </a:r>
            <a:r>
              <a:rPr lang="en-US" sz="3200" dirty="0" smtClean="0"/>
              <a:t> Defined by Survival Outcomes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669" y="2895600"/>
            <a:ext cx="4800661" cy="313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122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"/>
            <a:ext cx="9144000" cy="533368"/>
          </a:xfrm>
        </p:spPr>
        <p:txBody>
          <a:bodyPr/>
          <a:lstStyle/>
          <a:p>
            <a:r>
              <a:rPr lang="en-US" sz="2600" dirty="0" smtClean="0"/>
              <a:t>Early </a:t>
            </a:r>
            <a:r>
              <a:rPr lang="en-US" sz="2600" dirty="0"/>
              <a:t>S</a:t>
            </a:r>
            <a:r>
              <a:rPr lang="en-US" sz="2600" dirty="0" smtClean="0"/>
              <a:t>tage </a:t>
            </a:r>
            <a:r>
              <a:rPr lang="en-US" sz="2600" dirty="0"/>
              <a:t>Lung </a:t>
            </a:r>
            <a:r>
              <a:rPr lang="en-US" sz="2600" dirty="0" smtClean="0"/>
              <a:t>Cancers Detecting by Lung Cancer Screening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4000" cy="1295399"/>
          </a:xfrm>
        </p:spPr>
        <p:txBody>
          <a:bodyPr/>
          <a:lstStyle/>
          <a:p>
            <a:pPr marL="0" indent="0">
              <a:buNone/>
            </a:pPr>
            <a:r>
              <a:rPr lang="en-US" sz="2000" b="1" i="1" dirty="0" smtClean="0"/>
              <a:t>RAS (Radiomic Association Study)</a:t>
            </a:r>
          </a:p>
          <a:p>
            <a:pPr lvl="1">
              <a:spcBef>
                <a:spcPts val="0"/>
              </a:spcBef>
            </a:pPr>
            <a:r>
              <a:rPr lang="en-US" sz="2000" dirty="0" smtClean="0">
                <a:solidFill>
                  <a:schemeClr val="tx1"/>
                </a:solidFill>
              </a:rPr>
              <a:t>26 significant features (univariable) narrowed down to a model of 5 features </a:t>
            </a:r>
          </a:p>
          <a:p>
            <a:pPr lvl="1">
              <a:spcBef>
                <a:spcPts val="0"/>
              </a:spcBef>
            </a:pPr>
            <a:r>
              <a:rPr lang="en-US" sz="2000" dirty="0" smtClean="0">
                <a:solidFill>
                  <a:schemeClr val="tx1"/>
                </a:solidFill>
              </a:rPr>
              <a:t>CART generated three patient groups from 3 of the 5 features</a:t>
            </a:r>
            <a:endParaRPr lang="en-US" sz="2000" dirty="0">
              <a:solidFill>
                <a:schemeClr val="tx1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957047" y="2756347"/>
            <a:ext cx="5114925" cy="3743325"/>
            <a:chOff x="3962400" y="2743200"/>
            <a:chExt cx="5114925" cy="3743325"/>
          </a:xfrm>
        </p:grpSpPr>
        <p:sp>
          <p:nvSpPr>
            <p:cNvPr id="55" name="TextBox 54"/>
            <p:cNvSpPr txBox="1"/>
            <p:nvPr/>
          </p:nvSpPr>
          <p:spPr>
            <a:xfrm>
              <a:off x="4724400" y="4614863"/>
              <a:ext cx="2971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914400" algn="l"/>
                </a:tabLst>
              </a:pPr>
              <a:r>
                <a:rPr lang="fr-FR" sz="1200" b="0" dirty="0" smtClean="0">
                  <a:solidFill>
                    <a:srgbClr val="FF0000"/>
                  </a:solidFill>
                  <a:latin typeface="Calibri"/>
                </a:rPr>
                <a:t>RGRD </a:t>
              </a:r>
              <a:r>
                <a:rPr lang="fr-FR" sz="1200" b="0" dirty="0">
                  <a:solidFill>
                    <a:srgbClr val="FF0000"/>
                  </a:solidFill>
                  <a:latin typeface="Calibri"/>
                </a:rPr>
                <a:t>	</a:t>
              </a:r>
              <a:r>
                <a:rPr lang="fr-FR" sz="1200" b="0" dirty="0" err="1">
                  <a:solidFill>
                    <a:srgbClr val="FF0000"/>
                  </a:solidFill>
                  <a:latin typeface="Calibri"/>
                </a:rPr>
                <a:t>mHR</a:t>
              </a:r>
              <a:r>
                <a:rPr lang="fr-FR" sz="1200" b="0" dirty="0">
                  <a:solidFill>
                    <a:srgbClr val="FF0000"/>
                  </a:solidFill>
                  <a:latin typeface="Calibri"/>
                </a:rPr>
                <a:t> = </a:t>
              </a:r>
              <a:r>
                <a:rPr lang="fr-FR" sz="1200" b="0" dirty="0" smtClean="0">
                  <a:solidFill>
                    <a:srgbClr val="FF0000"/>
                  </a:solidFill>
                  <a:latin typeface="Calibri"/>
                </a:rPr>
                <a:t>8.53 (1.64 </a:t>
              </a:r>
              <a:r>
                <a:rPr lang="fr-FR" sz="1200" b="0" dirty="0">
                  <a:solidFill>
                    <a:srgbClr val="FF0000"/>
                  </a:solidFill>
                  <a:latin typeface="Calibri"/>
                </a:rPr>
                <a:t>– </a:t>
              </a:r>
              <a:r>
                <a:rPr lang="fr-FR" sz="1200" b="0" dirty="0" smtClean="0">
                  <a:solidFill>
                    <a:srgbClr val="FF0000"/>
                  </a:solidFill>
                  <a:latin typeface="Calibri"/>
                </a:rPr>
                <a:t>44.3)</a:t>
              </a:r>
              <a:endParaRPr lang="fr-FR" sz="1200" b="0" dirty="0">
                <a:solidFill>
                  <a:srgbClr val="FF0000"/>
                </a:solidFill>
                <a:latin typeface="Calibri"/>
              </a:endParaRPr>
            </a:p>
            <a:p>
              <a:pPr>
                <a:tabLst>
                  <a:tab pos="914400" algn="l"/>
                </a:tabLst>
              </a:pPr>
              <a:r>
                <a:rPr lang="en-US" sz="1200" b="0" dirty="0" smtClean="0">
                  <a:solidFill>
                    <a:srgbClr val="FF0000"/>
                  </a:solidFill>
                  <a:latin typeface="Calibri"/>
                </a:rPr>
                <a:t>Orientation 	</a:t>
              </a:r>
              <a:r>
                <a:rPr lang="en-US" sz="1200" b="0" dirty="0" err="1" smtClean="0">
                  <a:solidFill>
                    <a:srgbClr val="FF0000"/>
                  </a:solidFill>
                  <a:latin typeface="Calibri"/>
                </a:rPr>
                <a:t>mHR</a:t>
              </a:r>
              <a:r>
                <a:rPr lang="en-US" sz="1200" b="0" dirty="0" smtClean="0">
                  <a:solidFill>
                    <a:srgbClr val="FF0000"/>
                  </a:solidFill>
                  <a:latin typeface="Calibri"/>
                </a:rPr>
                <a:t> = 0.20 (0.07 – 0.57)</a:t>
              </a:r>
            </a:p>
            <a:p>
              <a:r>
                <a:rPr lang="en-US" sz="1200" b="0" dirty="0" smtClean="0">
                  <a:solidFill>
                    <a:srgbClr val="FF0000"/>
                  </a:solidFill>
                  <a:latin typeface="Calibri"/>
                </a:rPr>
                <a:t>Laws 	</a:t>
              </a:r>
              <a:r>
                <a:rPr lang="en-US" sz="1200" b="0" dirty="0" err="1" smtClean="0">
                  <a:solidFill>
                    <a:srgbClr val="FF0000"/>
                  </a:solidFill>
                  <a:latin typeface="Calibri"/>
                </a:rPr>
                <a:t>mHR</a:t>
              </a:r>
              <a:r>
                <a:rPr lang="en-US" sz="1200" b="0" dirty="0" smtClean="0">
                  <a:solidFill>
                    <a:srgbClr val="FF0000"/>
                  </a:solidFill>
                  <a:latin typeface="Calibri"/>
                </a:rPr>
                <a:t> = 4.01 (1.44 – 11.4)</a:t>
              </a:r>
            </a:p>
          </p:txBody>
        </p:sp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3962400" y="2743200"/>
              <a:ext cx="5114925" cy="3743325"/>
            </a:xfrm>
            <a:prstGeom prst="rect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4000500" y="2768600"/>
              <a:ext cx="5038725" cy="3667125"/>
            </a:xfrm>
            <a:prstGeom prst="rect">
              <a:avLst/>
            </a:prstGeom>
            <a:solidFill>
              <a:srgbClr val="EAF2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000500" y="2768600"/>
              <a:ext cx="5038725" cy="3667125"/>
            </a:xfrm>
            <a:prstGeom prst="rect">
              <a:avLst/>
            </a:prstGeom>
            <a:solidFill>
              <a:srgbClr val="EAF2F3"/>
            </a:solidFill>
            <a:ln w="0">
              <a:solidFill>
                <a:srgbClr val="EAF2F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749800" y="3086100"/>
              <a:ext cx="4162425" cy="219551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749800" y="4672013"/>
              <a:ext cx="4149725" cy="0"/>
            </a:xfrm>
            <a:prstGeom prst="line">
              <a:avLst/>
            </a:prstGeom>
            <a:noFill/>
            <a:ln w="12700">
              <a:solidFill>
                <a:srgbClr val="EAF2F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749800" y="4176713"/>
              <a:ext cx="4149725" cy="0"/>
            </a:xfrm>
            <a:prstGeom prst="line">
              <a:avLst/>
            </a:prstGeom>
            <a:noFill/>
            <a:ln w="12700">
              <a:solidFill>
                <a:srgbClr val="EAF2F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4749800" y="3670300"/>
              <a:ext cx="4149725" cy="0"/>
            </a:xfrm>
            <a:prstGeom prst="line">
              <a:avLst/>
            </a:prstGeom>
            <a:noFill/>
            <a:ln w="12700">
              <a:solidFill>
                <a:srgbClr val="EAF2F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749800" y="3162300"/>
              <a:ext cx="4149725" cy="0"/>
            </a:xfrm>
            <a:prstGeom prst="line">
              <a:avLst/>
            </a:prstGeom>
            <a:noFill/>
            <a:ln w="12700">
              <a:solidFill>
                <a:srgbClr val="EAF2F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4826000" y="3162300"/>
              <a:ext cx="3997325" cy="457200"/>
            </a:xfrm>
            <a:custGeom>
              <a:avLst/>
              <a:gdLst>
                <a:gd name="T0" fmla="*/ 0 w 315"/>
                <a:gd name="T1" fmla="*/ 0 h 36"/>
                <a:gd name="T2" fmla="*/ 0 w 315"/>
                <a:gd name="T3" fmla="*/ 0 h 36"/>
                <a:gd name="T4" fmla="*/ 0 w 315"/>
                <a:gd name="T5" fmla="*/ 0 h 36"/>
                <a:gd name="T6" fmla="*/ 2 w 315"/>
                <a:gd name="T7" fmla="*/ 0 h 36"/>
                <a:gd name="T8" fmla="*/ 55 w 315"/>
                <a:gd name="T9" fmla="*/ 3 h 36"/>
                <a:gd name="T10" fmla="*/ 67 w 315"/>
                <a:gd name="T11" fmla="*/ 6 h 36"/>
                <a:gd name="T12" fmla="*/ 68 w 315"/>
                <a:gd name="T13" fmla="*/ 8 h 36"/>
                <a:gd name="T14" fmla="*/ 81 w 315"/>
                <a:gd name="T15" fmla="*/ 11 h 36"/>
                <a:gd name="T16" fmla="*/ 132 w 315"/>
                <a:gd name="T17" fmla="*/ 14 h 36"/>
                <a:gd name="T18" fmla="*/ 143 w 315"/>
                <a:gd name="T19" fmla="*/ 17 h 36"/>
                <a:gd name="T20" fmla="*/ 154 w 315"/>
                <a:gd name="T21" fmla="*/ 20 h 36"/>
                <a:gd name="T22" fmla="*/ 171 w 315"/>
                <a:gd name="T23" fmla="*/ 20 h 36"/>
                <a:gd name="T24" fmla="*/ 174 w 315"/>
                <a:gd name="T25" fmla="*/ 23 h 36"/>
                <a:gd name="T26" fmla="*/ 177 w 315"/>
                <a:gd name="T27" fmla="*/ 23 h 36"/>
                <a:gd name="T28" fmla="*/ 181 w 315"/>
                <a:gd name="T29" fmla="*/ 23 h 36"/>
                <a:gd name="T30" fmla="*/ 182 w 315"/>
                <a:gd name="T31" fmla="*/ 23 h 36"/>
                <a:gd name="T32" fmla="*/ 184 w 315"/>
                <a:gd name="T33" fmla="*/ 23 h 36"/>
                <a:gd name="T34" fmla="*/ 185 w 315"/>
                <a:gd name="T35" fmla="*/ 23 h 36"/>
                <a:gd name="T36" fmla="*/ 193 w 315"/>
                <a:gd name="T37" fmla="*/ 23 h 36"/>
                <a:gd name="T38" fmla="*/ 194 w 315"/>
                <a:gd name="T39" fmla="*/ 23 h 36"/>
                <a:gd name="T40" fmla="*/ 195 w 315"/>
                <a:gd name="T41" fmla="*/ 23 h 36"/>
                <a:gd name="T42" fmla="*/ 198 w 315"/>
                <a:gd name="T43" fmla="*/ 23 h 36"/>
                <a:gd name="T44" fmla="*/ 207 w 315"/>
                <a:gd name="T45" fmla="*/ 23 h 36"/>
                <a:gd name="T46" fmla="*/ 208 w 315"/>
                <a:gd name="T47" fmla="*/ 23 h 36"/>
                <a:gd name="T48" fmla="*/ 214 w 315"/>
                <a:gd name="T49" fmla="*/ 23 h 36"/>
                <a:gd name="T50" fmla="*/ 218 w 315"/>
                <a:gd name="T51" fmla="*/ 23 h 36"/>
                <a:gd name="T52" fmla="*/ 220 w 315"/>
                <a:gd name="T53" fmla="*/ 23 h 36"/>
                <a:gd name="T54" fmla="*/ 221 w 315"/>
                <a:gd name="T55" fmla="*/ 23 h 36"/>
                <a:gd name="T56" fmla="*/ 222 w 315"/>
                <a:gd name="T57" fmla="*/ 23 h 36"/>
                <a:gd name="T58" fmla="*/ 223 w 315"/>
                <a:gd name="T59" fmla="*/ 23 h 36"/>
                <a:gd name="T60" fmla="*/ 223 w 315"/>
                <a:gd name="T61" fmla="*/ 23 h 36"/>
                <a:gd name="T62" fmla="*/ 223 w 315"/>
                <a:gd name="T63" fmla="*/ 23 h 36"/>
                <a:gd name="T64" fmla="*/ 225 w 315"/>
                <a:gd name="T65" fmla="*/ 23 h 36"/>
                <a:gd name="T66" fmla="*/ 227 w 315"/>
                <a:gd name="T67" fmla="*/ 23 h 36"/>
                <a:gd name="T68" fmla="*/ 229 w 315"/>
                <a:gd name="T69" fmla="*/ 23 h 36"/>
                <a:gd name="T70" fmla="*/ 233 w 315"/>
                <a:gd name="T71" fmla="*/ 23 h 36"/>
                <a:gd name="T72" fmla="*/ 233 w 315"/>
                <a:gd name="T73" fmla="*/ 23 h 36"/>
                <a:gd name="T74" fmla="*/ 241 w 315"/>
                <a:gd name="T75" fmla="*/ 23 h 36"/>
                <a:gd name="T76" fmla="*/ 241 w 315"/>
                <a:gd name="T77" fmla="*/ 23 h 36"/>
                <a:gd name="T78" fmla="*/ 243 w 315"/>
                <a:gd name="T79" fmla="*/ 23 h 36"/>
                <a:gd name="T80" fmla="*/ 244 w 315"/>
                <a:gd name="T81" fmla="*/ 23 h 36"/>
                <a:gd name="T82" fmla="*/ 248 w 315"/>
                <a:gd name="T83" fmla="*/ 23 h 36"/>
                <a:gd name="T84" fmla="*/ 257 w 315"/>
                <a:gd name="T85" fmla="*/ 23 h 36"/>
                <a:gd name="T86" fmla="*/ 264 w 315"/>
                <a:gd name="T87" fmla="*/ 23 h 36"/>
                <a:gd name="T88" fmla="*/ 264 w 315"/>
                <a:gd name="T89" fmla="*/ 23 h 36"/>
                <a:gd name="T90" fmla="*/ 265 w 315"/>
                <a:gd name="T91" fmla="*/ 23 h 36"/>
                <a:gd name="T92" fmla="*/ 276 w 315"/>
                <a:gd name="T93" fmla="*/ 23 h 36"/>
                <a:gd name="T94" fmla="*/ 277 w 315"/>
                <a:gd name="T95" fmla="*/ 23 h 36"/>
                <a:gd name="T96" fmla="*/ 277 w 315"/>
                <a:gd name="T97" fmla="*/ 23 h 36"/>
                <a:gd name="T98" fmla="*/ 283 w 315"/>
                <a:gd name="T99" fmla="*/ 23 h 36"/>
                <a:gd name="T100" fmla="*/ 283 w 315"/>
                <a:gd name="T101" fmla="*/ 23 h 36"/>
                <a:gd name="T102" fmla="*/ 284 w 315"/>
                <a:gd name="T103" fmla="*/ 36 h 36"/>
                <a:gd name="T104" fmla="*/ 286 w 315"/>
                <a:gd name="T105" fmla="*/ 36 h 36"/>
                <a:gd name="T106" fmla="*/ 289 w 315"/>
                <a:gd name="T107" fmla="*/ 36 h 36"/>
                <a:gd name="T108" fmla="*/ 292 w 315"/>
                <a:gd name="T109" fmla="*/ 36 h 36"/>
                <a:gd name="T110" fmla="*/ 293 w 315"/>
                <a:gd name="T111" fmla="*/ 36 h 36"/>
                <a:gd name="T112" fmla="*/ 294 w 315"/>
                <a:gd name="T113" fmla="*/ 36 h 36"/>
                <a:gd name="T114" fmla="*/ 297 w 315"/>
                <a:gd name="T115" fmla="*/ 36 h 36"/>
                <a:gd name="T116" fmla="*/ 301 w 315"/>
                <a:gd name="T117" fmla="*/ 36 h 36"/>
                <a:gd name="T118" fmla="*/ 315 w 315"/>
                <a:gd name="T11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15" h="3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3"/>
                  </a:lnTo>
                  <a:lnTo>
                    <a:pt x="55" y="3"/>
                  </a:lnTo>
                  <a:lnTo>
                    <a:pt x="55" y="6"/>
                  </a:lnTo>
                  <a:lnTo>
                    <a:pt x="67" y="6"/>
                  </a:lnTo>
                  <a:lnTo>
                    <a:pt x="67" y="8"/>
                  </a:lnTo>
                  <a:lnTo>
                    <a:pt x="68" y="8"/>
                  </a:lnTo>
                  <a:lnTo>
                    <a:pt x="68" y="11"/>
                  </a:lnTo>
                  <a:lnTo>
                    <a:pt x="81" y="11"/>
                  </a:lnTo>
                  <a:lnTo>
                    <a:pt x="81" y="14"/>
                  </a:lnTo>
                  <a:lnTo>
                    <a:pt x="132" y="14"/>
                  </a:lnTo>
                  <a:lnTo>
                    <a:pt x="132" y="17"/>
                  </a:lnTo>
                  <a:lnTo>
                    <a:pt x="143" y="17"/>
                  </a:lnTo>
                  <a:lnTo>
                    <a:pt x="143" y="20"/>
                  </a:lnTo>
                  <a:lnTo>
                    <a:pt x="154" y="20"/>
                  </a:lnTo>
                  <a:lnTo>
                    <a:pt x="154" y="20"/>
                  </a:lnTo>
                  <a:lnTo>
                    <a:pt x="171" y="20"/>
                  </a:lnTo>
                  <a:lnTo>
                    <a:pt x="171" y="23"/>
                  </a:lnTo>
                  <a:lnTo>
                    <a:pt x="174" y="23"/>
                  </a:lnTo>
                  <a:lnTo>
                    <a:pt x="174" y="23"/>
                  </a:lnTo>
                  <a:lnTo>
                    <a:pt x="177" y="23"/>
                  </a:lnTo>
                  <a:lnTo>
                    <a:pt x="177" y="23"/>
                  </a:lnTo>
                  <a:lnTo>
                    <a:pt x="181" y="23"/>
                  </a:lnTo>
                  <a:lnTo>
                    <a:pt x="181" y="23"/>
                  </a:lnTo>
                  <a:lnTo>
                    <a:pt x="182" y="23"/>
                  </a:lnTo>
                  <a:lnTo>
                    <a:pt x="182" y="23"/>
                  </a:lnTo>
                  <a:lnTo>
                    <a:pt x="184" y="23"/>
                  </a:lnTo>
                  <a:lnTo>
                    <a:pt x="184" y="23"/>
                  </a:lnTo>
                  <a:lnTo>
                    <a:pt x="185" y="23"/>
                  </a:lnTo>
                  <a:lnTo>
                    <a:pt x="185" y="23"/>
                  </a:lnTo>
                  <a:lnTo>
                    <a:pt x="193" y="23"/>
                  </a:lnTo>
                  <a:lnTo>
                    <a:pt x="193" y="23"/>
                  </a:lnTo>
                  <a:lnTo>
                    <a:pt x="194" y="23"/>
                  </a:lnTo>
                  <a:lnTo>
                    <a:pt x="194" y="23"/>
                  </a:lnTo>
                  <a:lnTo>
                    <a:pt x="195" y="23"/>
                  </a:lnTo>
                  <a:lnTo>
                    <a:pt x="195" y="23"/>
                  </a:lnTo>
                  <a:lnTo>
                    <a:pt x="198" y="23"/>
                  </a:lnTo>
                  <a:lnTo>
                    <a:pt x="198" y="23"/>
                  </a:lnTo>
                  <a:lnTo>
                    <a:pt x="207" y="23"/>
                  </a:lnTo>
                  <a:lnTo>
                    <a:pt x="207" y="23"/>
                  </a:lnTo>
                  <a:lnTo>
                    <a:pt x="208" y="23"/>
                  </a:lnTo>
                  <a:lnTo>
                    <a:pt x="208" y="23"/>
                  </a:lnTo>
                  <a:lnTo>
                    <a:pt x="214" y="23"/>
                  </a:lnTo>
                  <a:lnTo>
                    <a:pt x="214" y="23"/>
                  </a:lnTo>
                  <a:lnTo>
                    <a:pt x="218" y="23"/>
                  </a:lnTo>
                  <a:lnTo>
                    <a:pt x="218" y="23"/>
                  </a:lnTo>
                  <a:lnTo>
                    <a:pt x="220" y="23"/>
                  </a:lnTo>
                  <a:lnTo>
                    <a:pt x="220" y="23"/>
                  </a:lnTo>
                  <a:lnTo>
                    <a:pt x="221" y="23"/>
                  </a:lnTo>
                  <a:lnTo>
                    <a:pt x="221" y="23"/>
                  </a:lnTo>
                  <a:lnTo>
                    <a:pt x="222" y="23"/>
                  </a:lnTo>
                  <a:lnTo>
                    <a:pt x="222" y="23"/>
                  </a:lnTo>
                  <a:lnTo>
                    <a:pt x="223" y="23"/>
                  </a:lnTo>
                  <a:lnTo>
                    <a:pt x="223" y="23"/>
                  </a:lnTo>
                  <a:lnTo>
                    <a:pt x="223" y="23"/>
                  </a:lnTo>
                  <a:lnTo>
                    <a:pt x="223" y="23"/>
                  </a:lnTo>
                  <a:lnTo>
                    <a:pt x="223" y="23"/>
                  </a:lnTo>
                  <a:lnTo>
                    <a:pt x="223" y="23"/>
                  </a:lnTo>
                  <a:lnTo>
                    <a:pt x="225" y="23"/>
                  </a:lnTo>
                  <a:lnTo>
                    <a:pt x="225" y="23"/>
                  </a:lnTo>
                  <a:lnTo>
                    <a:pt x="227" y="23"/>
                  </a:lnTo>
                  <a:lnTo>
                    <a:pt x="227" y="23"/>
                  </a:lnTo>
                  <a:lnTo>
                    <a:pt x="229" y="23"/>
                  </a:lnTo>
                  <a:lnTo>
                    <a:pt x="229" y="23"/>
                  </a:lnTo>
                  <a:lnTo>
                    <a:pt x="233" y="23"/>
                  </a:lnTo>
                  <a:lnTo>
                    <a:pt x="233" y="23"/>
                  </a:lnTo>
                  <a:lnTo>
                    <a:pt x="233" y="23"/>
                  </a:lnTo>
                  <a:lnTo>
                    <a:pt x="233" y="23"/>
                  </a:lnTo>
                  <a:lnTo>
                    <a:pt x="241" y="23"/>
                  </a:lnTo>
                  <a:lnTo>
                    <a:pt x="241" y="23"/>
                  </a:lnTo>
                  <a:lnTo>
                    <a:pt x="241" y="23"/>
                  </a:lnTo>
                  <a:lnTo>
                    <a:pt x="241" y="23"/>
                  </a:lnTo>
                  <a:lnTo>
                    <a:pt x="243" y="23"/>
                  </a:lnTo>
                  <a:lnTo>
                    <a:pt x="243" y="23"/>
                  </a:lnTo>
                  <a:lnTo>
                    <a:pt x="244" y="23"/>
                  </a:lnTo>
                  <a:lnTo>
                    <a:pt x="244" y="23"/>
                  </a:lnTo>
                  <a:lnTo>
                    <a:pt x="248" y="23"/>
                  </a:lnTo>
                  <a:lnTo>
                    <a:pt x="248" y="23"/>
                  </a:lnTo>
                  <a:lnTo>
                    <a:pt x="257" y="23"/>
                  </a:lnTo>
                  <a:lnTo>
                    <a:pt x="257" y="23"/>
                  </a:lnTo>
                  <a:lnTo>
                    <a:pt x="264" y="23"/>
                  </a:lnTo>
                  <a:lnTo>
                    <a:pt x="264" y="23"/>
                  </a:lnTo>
                  <a:lnTo>
                    <a:pt x="264" y="23"/>
                  </a:lnTo>
                  <a:lnTo>
                    <a:pt x="264" y="23"/>
                  </a:lnTo>
                  <a:lnTo>
                    <a:pt x="265" y="23"/>
                  </a:lnTo>
                  <a:lnTo>
                    <a:pt x="265" y="23"/>
                  </a:lnTo>
                  <a:lnTo>
                    <a:pt x="276" y="23"/>
                  </a:lnTo>
                  <a:lnTo>
                    <a:pt x="276" y="23"/>
                  </a:lnTo>
                  <a:lnTo>
                    <a:pt x="277" y="23"/>
                  </a:lnTo>
                  <a:lnTo>
                    <a:pt x="277" y="23"/>
                  </a:lnTo>
                  <a:lnTo>
                    <a:pt x="277" y="23"/>
                  </a:lnTo>
                  <a:lnTo>
                    <a:pt x="277" y="23"/>
                  </a:lnTo>
                  <a:lnTo>
                    <a:pt x="283" y="23"/>
                  </a:lnTo>
                  <a:lnTo>
                    <a:pt x="283" y="23"/>
                  </a:lnTo>
                  <a:lnTo>
                    <a:pt x="283" y="23"/>
                  </a:lnTo>
                  <a:lnTo>
                    <a:pt x="283" y="36"/>
                  </a:lnTo>
                  <a:lnTo>
                    <a:pt x="284" y="36"/>
                  </a:lnTo>
                  <a:lnTo>
                    <a:pt x="284" y="36"/>
                  </a:lnTo>
                  <a:lnTo>
                    <a:pt x="286" y="36"/>
                  </a:lnTo>
                  <a:lnTo>
                    <a:pt x="286" y="36"/>
                  </a:lnTo>
                  <a:lnTo>
                    <a:pt x="289" y="36"/>
                  </a:lnTo>
                  <a:lnTo>
                    <a:pt x="289" y="36"/>
                  </a:lnTo>
                  <a:lnTo>
                    <a:pt x="292" y="36"/>
                  </a:lnTo>
                  <a:lnTo>
                    <a:pt x="292" y="36"/>
                  </a:lnTo>
                  <a:lnTo>
                    <a:pt x="293" y="36"/>
                  </a:lnTo>
                  <a:lnTo>
                    <a:pt x="293" y="36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297" y="36"/>
                  </a:lnTo>
                  <a:lnTo>
                    <a:pt x="297" y="36"/>
                  </a:lnTo>
                  <a:lnTo>
                    <a:pt x="301" y="36"/>
                  </a:lnTo>
                  <a:lnTo>
                    <a:pt x="301" y="36"/>
                  </a:lnTo>
                  <a:lnTo>
                    <a:pt x="315" y="36"/>
                  </a:lnTo>
                  <a:lnTo>
                    <a:pt x="315" y="36"/>
                  </a:lnTo>
                </a:path>
              </a:pathLst>
            </a:custGeom>
            <a:noFill/>
            <a:ln w="15875">
              <a:solidFill>
                <a:srgbClr val="1A47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4826000" y="3162300"/>
              <a:ext cx="3908425" cy="620713"/>
            </a:xfrm>
            <a:custGeom>
              <a:avLst/>
              <a:gdLst>
                <a:gd name="T0" fmla="*/ 0 w 308"/>
                <a:gd name="T1" fmla="*/ 0 h 49"/>
                <a:gd name="T2" fmla="*/ 0 w 308"/>
                <a:gd name="T3" fmla="*/ 0 h 49"/>
                <a:gd name="T4" fmla="*/ 13 w 308"/>
                <a:gd name="T5" fmla="*/ 2 h 49"/>
                <a:gd name="T6" fmla="*/ 19 w 308"/>
                <a:gd name="T7" fmla="*/ 4 h 49"/>
                <a:gd name="T8" fmla="*/ 30 w 308"/>
                <a:gd name="T9" fmla="*/ 9 h 49"/>
                <a:gd name="T10" fmla="*/ 43 w 308"/>
                <a:gd name="T11" fmla="*/ 11 h 49"/>
                <a:gd name="T12" fmla="*/ 44 w 308"/>
                <a:gd name="T13" fmla="*/ 15 h 49"/>
                <a:gd name="T14" fmla="*/ 90 w 308"/>
                <a:gd name="T15" fmla="*/ 17 h 49"/>
                <a:gd name="T16" fmla="*/ 97 w 308"/>
                <a:gd name="T17" fmla="*/ 21 h 49"/>
                <a:gd name="T18" fmla="*/ 129 w 308"/>
                <a:gd name="T19" fmla="*/ 21 h 49"/>
                <a:gd name="T20" fmla="*/ 134 w 308"/>
                <a:gd name="T21" fmla="*/ 23 h 49"/>
                <a:gd name="T22" fmla="*/ 144 w 308"/>
                <a:gd name="T23" fmla="*/ 26 h 49"/>
                <a:gd name="T24" fmla="*/ 151 w 308"/>
                <a:gd name="T25" fmla="*/ 30 h 49"/>
                <a:gd name="T26" fmla="*/ 157 w 308"/>
                <a:gd name="T27" fmla="*/ 32 h 49"/>
                <a:gd name="T28" fmla="*/ 158 w 308"/>
                <a:gd name="T29" fmla="*/ 35 h 49"/>
                <a:gd name="T30" fmla="*/ 172 w 308"/>
                <a:gd name="T31" fmla="*/ 35 h 49"/>
                <a:gd name="T32" fmla="*/ 176 w 308"/>
                <a:gd name="T33" fmla="*/ 37 h 49"/>
                <a:gd name="T34" fmla="*/ 184 w 308"/>
                <a:gd name="T35" fmla="*/ 39 h 49"/>
                <a:gd name="T36" fmla="*/ 185 w 308"/>
                <a:gd name="T37" fmla="*/ 39 h 49"/>
                <a:gd name="T38" fmla="*/ 189 w 308"/>
                <a:gd name="T39" fmla="*/ 39 h 49"/>
                <a:gd name="T40" fmla="*/ 191 w 308"/>
                <a:gd name="T41" fmla="*/ 39 h 49"/>
                <a:gd name="T42" fmla="*/ 194 w 308"/>
                <a:gd name="T43" fmla="*/ 39 h 49"/>
                <a:gd name="T44" fmla="*/ 196 w 308"/>
                <a:gd name="T45" fmla="*/ 39 h 49"/>
                <a:gd name="T46" fmla="*/ 201 w 308"/>
                <a:gd name="T47" fmla="*/ 42 h 49"/>
                <a:gd name="T48" fmla="*/ 202 w 308"/>
                <a:gd name="T49" fmla="*/ 42 h 49"/>
                <a:gd name="T50" fmla="*/ 208 w 308"/>
                <a:gd name="T51" fmla="*/ 42 h 49"/>
                <a:gd name="T52" fmla="*/ 213 w 308"/>
                <a:gd name="T53" fmla="*/ 45 h 49"/>
                <a:gd name="T54" fmla="*/ 223 w 308"/>
                <a:gd name="T55" fmla="*/ 45 h 49"/>
                <a:gd name="T56" fmla="*/ 225 w 308"/>
                <a:gd name="T57" fmla="*/ 45 h 49"/>
                <a:gd name="T58" fmla="*/ 232 w 308"/>
                <a:gd name="T59" fmla="*/ 45 h 49"/>
                <a:gd name="T60" fmla="*/ 234 w 308"/>
                <a:gd name="T61" fmla="*/ 45 h 49"/>
                <a:gd name="T62" fmla="*/ 239 w 308"/>
                <a:gd name="T63" fmla="*/ 45 h 49"/>
                <a:gd name="T64" fmla="*/ 246 w 308"/>
                <a:gd name="T65" fmla="*/ 49 h 49"/>
                <a:gd name="T66" fmla="*/ 248 w 308"/>
                <a:gd name="T67" fmla="*/ 49 h 49"/>
                <a:gd name="T68" fmla="*/ 252 w 308"/>
                <a:gd name="T69" fmla="*/ 49 h 49"/>
                <a:gd name="T70" fmla="*/ 257 w 308"/>
                <a:gd name="T71" fmla="*/ 49 h 49"/>
                <a:gd name="T72" fmla="*/ 258 w 308"/>
                <a:gd name="T73" fmla="*/ 49 h 49"/>
                <a:gd name="T74" fmla="*/ 261 w 308"/>
                <a:gd name="T75" fmla="*/ 49 h 49"/>
                <a:gd name="T76" fmla="*/ 262 w 308"/>
                <a:gd name="T77" fmla="*/ 49 h 49"/>
                <a:gd name="T78" fmla="*/ 265 w 308"/>
                <a:gd name="T79" fmla="*/ 49 h 49"/>
                <a:gd name="T80" fmla="*/ 268 w 308"/>
                <a:gd name="T81" fmla="*/ 49 h 49"/>
                <a:gd name="T82" fmla="*/ 270 w 308"/>
                <a:gd name="T83" fmla="*/ 49 h 49"/>
                <a:gd name="T84" fmla="*/ 272 w 308"/>
                <a:gd name="T85" fmla="*/ 49 h 49"/>
                <a:gd name="T86" fmla="*/ 273 w 308"/>
                <a:gd name="T87" fmla="*/ 49 h 49"/>
                <a:gd name="T88" fmla="*/ 276 w 308"/>
                <a:gd name="T89" fmla="*/ 49 h 49"/>
                <a:gd name="T90" fmla="*/ 279 w 308"/>
                <a:gd name="T91" fmla="*/ 49 h 49"/>
                <a:gd name="T92" fmla="*/ 290 w 308"/>
                <a:gd name="T93" fmla="*/ 49 h 49"/>
                <a:gd name="T94" fmla="*/ 297 w 308"/>
                <a:gd name="T95" fmla="*/ 49 h 49"/>
                <a:gd name="T96" fmla="*/ 299 w 308"/>
                <a:gd name="T97" fmla="*/ 49 h 49"/>
                <a:gd name="T98" fmla="*/ 305 w 308"/>
                <a:gd name="T99" fmla="*/ 49 h 49"/>
                <a:gd name="T100" fmla="*/ 306 w 308"/>
                <a:gd name="T101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08" h="4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3" y="0"/>
                  </a:lnTo>
                  <a:lnTo>
                    <a:pt x="13" y="2"/>
                  </a:lnTo>
                  <a:lnTo>
                    <a:pt x="17" y="2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19" y="6"/>
                  </a:lnTo>
                  <a:lnTo>
                    <a:pt x="30" y="6"/>
                  </a:lnTo>
                  <a:lnTo>
                    <a:pt x="30" y="9"/>
                  </a:lnTo>
                  <a:lnTo>
                    <a:pt x="40" y="9"/>
                  </a:lnTo>
                  <a:lnTo>
                    <a:pt x="40" y="11"/>
                  </a:lnTo>
                  <a:lnTo>
                    <a:pt x="43" y="11"/>
                  </a:lnTo>
                  <a:lnTo>
                    <a:pt x="43" y="13"/>
                  </a:lnTo>
                  <a:lnTo>
                    <a:pt x="44" y="13"/>
                  </a:lnTo>
                  <a:lnTo>
                    <a:pt x="44" y="15"/>
                  </a:lnTo>
                  <a:lnTo>
                    <a:pt x="50" y="15"/>
                  </a:lnTo>
                  <a:lnTo>
                    <a:pt x="50" y="17"/>
                  </a:lnTo>
                  <a:lnTo>
                    <a:pt x="90" y="17"/>
                  </a:lnTo>
                  <a:lnTo>
                    <a:pt x="90" y="19"/>
                  </a:lnTo>
                  <a:lnTo>
                    <a:pt x="97" y="19"/>
                  </a:lnTo>
                  <a:lnTo>
                    <a:pt x="97" y="21"/>
                  </a:lnTo>
                  <a:lnTo>
                    <a:pt x="108" y="21"/>
                  </a:lnTo>
                  <a:lnTo>
                    <a:pt x="108" y="21"/>
                  </a:lnTo>
                  <a:lnTo>
                    <a:pt x="129" y="21"/>
                  </a:lnTo>
                  <a:lnTo>
                    <a:pt x="129" y="21"/>
                  </a:lnTo>
                  <a:lnTo>
                    <a:pt x="134" y="21"/>
                  </a:lnTo>
                  <a:lnTo>
                    <a:pt x="134" y="23"/>
                  </a:lnTo>
                  <a:lnTo>
                    <a:pt x="135" y="23"/>
                  </a:lnTo>
                  <a:lnTo>
                    <a:pt x="135" y="26"/>
                  </a:lnTo>
                  <a:lnTo>
                    <a:pt x="144" y="26"/>
                  </a:lnTo>
                  <a:lnTo>
                    <a:pt x="144" y="28"/>
                  </a:lnTo>
                  <a:lnTo>
                    <a:pt x="151" y="28"/>
                  </a:lnTo>
                  <a:lnTo>
                    <a:pt x="151" y="30"/>
                  </a:lnTo>
                  <a:lnTo>
                    <a:pt x="157" y="30"/>
                  </a:lnTo>
                  <a:lnTo>
                    <a:pt x="157" y="32"/>
                  </a:lnTo>
                  <a:lnTo>
                    <a:pt x="157" y="32"/>
                  </a:lnTo>
                  <a:lnTo>
                    <a:pt x="157" y="35"/>
                  </a:lnTo>
                  <a:lnTo>
                    <a:pt x="158" y="35"/>
                  </a:lnTo>
                  <a:lnTo>
                    <a:pt x="158" y="35"/>
                  </a:lnTo>
                  <a:lnTo>
                    <a:pt x="170" y="35"/>
                  </a:lnTo>
                  <a:lnTo>
                    <a:pt x="170" y="35"/>
                  </a:lnTo>
                  <a:lnTo>
                    <a:pt x="172" y="35"/>
                  </a:lnTo>
                  <a:lnTo>
                    <a:pt x="172" y="37"/>
                  </a:lnTo>
                  <a:lnTo>
                    <a:pt x="176" y="37"/>
                  </a:lnTo>
                  <a:lnTo>
                    <a:pt x="176" y="37"/>
                  </a:lnTo>
                  <a:lnTo>
                    <a:pt x="178" y="37"/>
                  </a:lnTo>
                  <a:lnTo>
                    <a:pt x="178" y="39"/>
                  </a:lnTo>
                  <a:lnTo>
                    <a:pt x="184" y="39"/>
                  </a:lnTo>
                  <a:lnTo>
                    <a:pt x="184" y="39"/>
                  </a:lnTo>
                  <a:lnTo>
                    <a:pt x="185" y="39"/>
                  </a:lnTo>
                  <a:lnTo>
                    <a:pt x="185" y="39"/>
                  </a:lnTo>
                  <a:lnTo>
                    <a:pt x="185" y="39"/>
                  </a:lnTo>
                  <a:lnTo>
                    <a:pt x="185" y="39"/>
                  </a:lnTo>
                  <a:lnTo>
                    <a:pt x="189" y="39"/>
                  </a:lnTo>
                  <a:lnTo>
                    <a:pt x="189" y="39"/>
                  </a:lnTo>
                  <a:lnTo>
                    <a:pt x="191" y="39"/>
                  </a:lnTo>
                  <a:lnTo>
                    <a:pt x="191" y="39"/>
                  </a:lnTo>
                  <a:lnTo>
                    <a:pt x="194" y="39"/>
                  </a:lnTo>
                  <a:lnTo>
                    <a:pt x="194" y="39"/>
                  </a:lnTo>
                  <a:lnTo>
                    <a:pt x="194" y="39"/>
                  </a:lnTo>
                  <a:lnTo>
                    <a:pt x="194" y="39"/>
                  </a:lnTo>
                  <a:lnTo>
                    <a:pt x="196" y="39"/>
                  </a:lnTo>
                  <a:lnTo>
                    <a:pt x="196" y="39"/>
                  </a:lnTo>
                  <a:lnTo>
                    <a:pt x="199" y="39"/>
                  </a:lnTo>
                  <a:lnTo>
                    <a:pt x="199" y="42"/>
                  </a:lnTo>
                  <a:lnTo>
                    <a:pt x="201" y="42"/>
                  </a:lnTo>
                  <a:lnTo>
                    <a:pt x="201" y="42"/>
                  </a:lnTo>
                  <a:lnTo>
                    <a:pt x="202" y="42"/>
                  </a:lnTo>
                  <a:lnTo>
                    <a:pt x="202" y="42"/>
                  </a:lnTo>
                  <a:lnTo>
                    <a:pt x="205" y="42"/>
                  </a:lnTo>
                  <a:lnTo>
                    <a:pt x="205" y="42"/>
                  </a:lnTo>
                  <a:lnTo>
                    <a:pt x="208" y="42"/>
                  </a:lnTo>
                  <a:lnTo>
                    <a:pt x="208" y="42"/>
                  </a:lnTo>
                  <a:lnTo>
                    <a:pt x="213" y="42"/>
                  </a:lnTo>
                  <a:lnTo>
                    <a:pt x="213" y="45"/>
                  </a:lnTo>
                  <a:lnTo>
                    <a:pt x="216" y="45"/>
                  </a:lnTo>
                  <a:lnTo>
                    <a:pt x="216" y="45"/>
                  </a:lnTo>
                  <a:lnTo>
                    <a:pt x="223" y="45"/>
                  </a:lnTo>
                  <a:lnTo>
                    <a:pt x="223" y="45"/>
                  </a:lnTo>
                  <a:lnTo>
                    <a:pt x="225" y="45"/>
                  </a:lnTo>
                  <a:lnTo>
                    <a:pt x="225" y="45"/>
                  </a:lnTo>
                  <a:lnTo>
                    <a:pt x="228" y="45"/>
                  </a:lnTo>
                  <a:lnTo>
                    <a:pt x="228" y="45"/>
                  </a:lnTo>
                  <a:lnTo>
                    <a:pt x="232" y="45"/>
                  </a:lnTo>
                  <a:lnTo>
                    <a:pt x="232" y="45"/>
                  </a:lnTo>
                  <a:lnTo>
                    <a:pt x="234" y="45"/>
                  </a:lnTo>
                  <a:lnTo>
                    <a:pt x="234" y="45"/>
                  </a:lnTo>
                  <a:lnTo>
                    <a:pt x="236" y="45"/>
                  </a:lnTo>
                  <a:lnTo>
                    <a:pt x="236" y="45"/>
                  </a:lnTo>
                  <a:lnTo>
                    <a:pt x="239" y="45"/>
                  </a:lnTo>
                  <a:lnTo>
                    <a:pt x="239" y="45"/>
                  </a:lnTo>
                  <a:lnTo>
                    <a:pt x="246" y="45"/>
                  </a:lnTo>
                  <a:lnTo>
                    <a:pt x="246" y="49"/>
                  </a:lnTo>
                  <a:lnTo>
                    <a:pt x="248" y="49"/>
                  </a:lnTo>
                  <a:lnTo>
                    <a:pt x="248" y="49"/>
                  </a:lnTo>
                  <a:lnTo>
                    <a:pt x="248" y="49"/>
                  </a:lnTo>
                  <a:lnTo>
                    <a:pt x="248" y="49"/>
                  </a:lnTo>
                  <a:lnTo>
                    <a:pt x="252" y="49"/>
                  </a:lnTo>
                  <a:lnTo>
                    <a:pt x="252" y="49"/>
                  </a:lnTo>
                  <a:lnTo>
                    <a:pt x="252" y="49"/>
                  </a:lnTo>
                  <a:lnTo>
                    <a:pt x="252" y="49"/>
                  </a:lnTo>
                  <a:lnTo>
                    <a:pt x="257" y="49"/>
                  </a:lnTo>
                  <a:lnTo>
                    <a:pt x="257" y="49"/>
                  </a:lnTo>
                  <a:lnTo>
                    <a:pt x="258" y="49"/>
                  </a:lnTo>
                  <a:lnTo>
                    <a:pt x="258" y="49"/>
                  </a:lnTo>
                  <a:lnTo>
                    <a:pt x="261" y="49"/>
                  </a:lnTo>
                  <a:lnTo>
                    <a:pt x="261" y="49"/>
                  </a:lnTo>
                  <a:lnTo>
                    <a:pt x="261" y="49"/>
                  </a:lnTo>
                  <a:lnTo>
                    <a:pt x="261" y="49"/>
                  </a:lnTo>
                  <a:lnTo>
                    <a:pt x="262" y="49"/>
                  </a:lnTo>
                  <a:lnTo>
                    <a:pt x="262" y="49"/>
                  </a:lnTo>
                  <a:lnTo>
                    <a:pt x="263" y="49"/>
                  </a:lnTo>
                  <a:lnTo>
                    <a:pt x="263" y="49"/>
                  </a:lnTo>
                  <a:lnTo>
                    <a:pt x="265" y="49"/>
                  </a:lnTo>
                  <a:lnTo>
                    <a:pt x="265" y="49"/>
                  </a:lnTo>
                  <a:lnTo>
                    <a:pt x="268" y="49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0" y="49"/>
                  </a:lnTo>
                  <a:lnTo>
                    <a:pt x="270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2" y="49"/>
                  </a:lnTo>
                  <a:lnTo>
                    <a:pt x="273" y="49"/>
                  </a:lnTo>
                  <a:lnTo>
                    <a:pt x="273" y="49"/>
                  </a:lnTo>
                  <a:lnTo>
                    <a:pt x="273" y="49"/>
                  </a:lnTo>
                  <a:lnTo>
                    <a:pt x="273" y="49"/>
                  </a:lnTo>
                  <a:lnTo>
                    <a:pt x="276" y="49"/>
                  </a:lnTo>
                  <a:lnTo>
                    <a:pt x="276" y="49"/>
                  </a:lnTo>
                  <a:lnTo>
                    <a:pt x="277" y="49"/>
                  </a:lnTo>
                  <a:lnTo>
                    <a:pt x="277" y="49"/>
                  </a:lnTo>
                  <a:lnTo>
                    <a:pt x="279" y="49"/>
                  </a:lnTo>
                  <a:lnTo>
                    <a:pt x="279" y="49"/>
                  </a:lnTo>
                  <a:lnTo>
                    <a:pt x="290" y="49"/>
                  </a:lnTo>
                  <a:lnTo>
                    <a:pt x="290" y="49"/>
                  </a:lnTo>
                  <a:lnTo>
                    <a:pt x="290" y="49"/>
                  </a:lnTo>
                  <a:lnTo>
                    <a:pt x="290" y="49"/>
                  </a:lnTo>
                  <a:lnTo>
                    <a:pt x="297" y="49"/>
                  </a:lnTo>
                  <a:lnTo>
                    <a:pt x="297" y="49"/>
                  </a:lnTo>
                  <a:lnTo>
                    <a:pt x="299" y="49"/>
                  </a:lnTo>
                  <a:lnTo>
                    <a:pt x="299" y="49"/>
                  </a:lnTo>
                  <a:lnTo>
                    <a:pt x="303" y="49"/>
                  </a:lnTo>
                  <a:lnTo>
                    <a:pt x="303" y="49"/>
                  </a:lnTo>
                  <a:lnTo>
                    <a:pt x="305" y="49"/>
                  </a:lnTo>
                  <a:lnTo>
                    <a:pt x="305" y="49"/>
                  </a:lnTo>
                  <a:lnTo>
                    <a:pt x="306" y="49"/>
                  </a:lnTo>
                  <a:lnTo>
                    <a:pt x="306" y="49"/>
                  </a:lnTo>
                  <a:lnTo>
                    <a:pt x="308" y="49"/>
                  </a:lnTo>
                  <a:lnTo>
                    <a:pt x="308" y="49"/>
                  </a:lnTo>
                </a:path>
              </a:pathLst>
            </a:custGeom>
            <a:noFill/>
            <a:ln w="15875">
              <a:solidFill>
                <a:srgbClr val="90353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4826000" y="3162300"/>
              <a:ext cx="3895725" cy="773113"/>
            </a:xfrm>
            <a:custGeom>
              <a:avLst/>
              <a:gdLst>
                <a:gd name="T0" fmla="*/ 0 w 307"/>
                <a:gd name="T1" fmla="*/ 0 h 61"/>
                <a:gd name="T2" fmla="*/ 0 w 307"/>
                <a:gd name="T3" fmla="*/ 0 h 61"/>
                <a:gd name="T4" fmla="*/ 0 w 307"/>
                <a:gd name="T5" fmla="*/ 0 h 61"/>
                <a:gd name="T6" fmla="*/ 0 w 307"/>
                <a:gd name="T7" fmla="*/ 0 h 61"/>
                <a:gd name="T8" fmla="*/ 0 w 307"/>
                <a:gd name="T9" fmla="*/ 0 h 61"/>
                <a:gd name="T10" fmla="*/ 0 w 307"/>
                <a:gd name="T11" fmla="*/ 0 h 61"/>
                <a:gd name="T12" fmla="*/ 0 w 307"/>
                <a:gd name="T13" fmla="*/ 0 h 61"/>
                <a:gd name="T14" fmla="*/ 56 w 307"/>
                <a:gd name="T15" fmla="*/ 0 h 61"/>
                <a:gd name="T16" fmla="*/ 56 w 307"/>
                <a:gd name="T17" fmla="*/ 0 h 61"/>
                <a:gd name="T18" fmla="*/ 75 w 307"/>
                <a:gd name="T19" fmla="*/ 0 h 61"/>
                <a:gd name="T20" fmla="*/ 75 w 307"/>
                <a:gd name="T21" fmla="*/ 7 h 61"/>
                <a:gd name="T22" fmla="*/ 76 w 307"/>
                <a:gd name="T23" fmla="*/ 7 h 61"/>
                <a:gd name="T24" fmla="*/ 76 w 307"/>
                <a:gd name="T25" fmla="*/ 13 h 61"/>
                <a:gd name="T26" fmla="*/ 83 w 307"/>
                <a:gd name="T27" fmla="*/ 13 h 61"/>
                <a:gd name="T28" fmla="*/ 83 w 307"/>
                <a:gd name="T29" fmla="*/ 20 h 61"/>
                <a:gd name="T30" fmla="*/ 92 w 307"/>
                <a:gd name="T31" fmla="*/ 20 h 61"/>
                <a:gd name="T32" fmla="*/ 92 w 307"/>
                <a:gd name="T33" fmla="*/ 27 h 61"/>
                <a:gd name="T34" fmla="*/ 126 w 307"/>
                <a:gd name="T35" fmla="*/ 27 h 61"/>
                <a:gd name="T36" fmla="*/ 126 w 307"/>
                <a:gd name="T37" fmla="*/ 33 h 61"/>
                <a:gd name="T38" fmla="*/ 151 w 307"/>
                <a:gd name="T39" fmla="*/ 33 h 61"/>
                <a:gd name="T40" fmla="*/ 151 w 307"/>
                <a:gd name="T41" fmla="*/ 40 h 61"/>
                <a:gd name="T42" fmla="*/ 155 w 307"/>
                <a:gd name="T43" fmla="*/ 40 h 61"/>
                <a:gd name="T44" fmla="*/ 155 w 307"/>
                <a:gd name="T45" fmla="*/ 47 h 61"/>
                <a:gd name="T46" fmla="*/ 158 w 307"/>
                <a:gd name="T47" fmla="*/ 47 h 61"/>
                <a:gd name="T48" fmla="*/ 158 w 307"/>
                <a:gd name="T49" fmla="*/ 47 h 61"/>
                <a:gd name="T50" fmla="*/ 164 w 307"/>
                <a:gd name="T51" fmla="*/ 47 h 61"/>
                <a:gd name="T52" fmla="*/ 164 w 307"/>
                <a:gd name="T53" fmla="*/ 54 h 61"/>
                <a:gd name="T54" fmla="*/ 165 w 307"/>
                <a:gd name="T55" fmla="*/ 54 h 61"/>
                <a:gd name="T56" fmla="*/ 165 w 307"/>
                <a:gd name="T57" fmla="*/ 54 h 61"/>
                <a:gd name="T58" fmla="*/ 171 w 307"/>
                <a:gd name="T59" fmla="*/ 54 h 61"/>
                <a:gd name="T60" fmla="*/ 171 w 307"/>
                <a:gd name="T61" fmla="*/ 61 h 61"/>
                <a:gd name="T62" fmla="*/ 192 w 307"/>
                <a:gd name="T63" fmla="*/ 61 h 61"/>
                <a:gd name="T64" fmla="*/ 192 w 307"/>
                <a:gd name="T65" fmla="*/ 61 h 61"/>
                <a:gd name="T66" fmla="*/ 206 w 307"/>
                <a:gd name="T67" fmla="*/ 61 h 61"/>
                <a:gd name="T68" fmla="*/ 206 w 307"/>
                <a:gd name="T69" fmla="*/ 61 h 61"/>
                <a:gd name="T70" fmla="*/ 229 w 307"/>
                <a:gd name="T71" fmla="*/ 61 h 61"/>
                <a:gd name="T72" fmla="*/ 229 w 307"/>
                <a:gd name="T73" fmla="*/ 61 h 61"/>
                <a:gd name="T74" fmla="*/ 233 w 307"/>
                <a:gd name="T75" fmla="*/ 61 h 61"/>
                <a:gd name="T76" fmla="*/ 233 w 307"/>
                <a:gd name="T77" fmla="*/ 61 h 61"/>
                <a:gd name="T78" fmla="*/ 235 w 307"/>
                <a:gd name="T79" fmla="*/ 61 h 61"/>
                <a:gd name="T80" fmla="*/ 235 w 307"/>
                <a:gd name="T81" fmla="*/ 61 h 61"/>
                <a:gd name="T82" fmla="*/ 244 w 307"/>
                <a:gd name="T83" fmla="*/ 61 h 61"/>
                <a:gd name="T84" fmla="*/ 244 w 307"/>
                <a:gd name="T85" fmla="*/ 61 h 61"/>
                <a:gd name="T86" fmla="*/ 261 w 307"/>
                <a:gd name="T87" fmla="*/ 61 h 61"/>
                <a:gd name="T88" fmla="*/ 261 w 307"/>
                <a:gd name="T89" fmla="*/ 61 h 61"/>
                <a:gd name="T90" fmla="*/ 268 w 307"/>
                <a:gd name="T91" fmla="*/ 61 h 61"/>
                <a:gd name="T92" fmla="*/ 268 w 307"/>
                <a:gd name="T93" fmla="*/ 61 h 61"/>
                <a:gd name="T94" fmla="*/ 281 w 307"/>
                <a:gd name="T95" fmla="*/ 61 h 61"/>
                <a:gd name="T96" fmla="*/ 281 w 307"/>
                <a:gd name="T97" fmla="*/ 61 h 61"/>
                <a:gd name="T98" fmla="*/ 285 w 307"/>
                <a:gd name="T99" fmla="*/ 61 h 61"/>
                <a:gd name="T100" fmla="*/ 285 w 307"/>
                <a:gd name="T101" fmla="*/ 61 h 61"/>
                <a:gd name="T102" fmla="*/ 288 w 307"/>
                <a:gd name="T103" fmla="*/ 61 h 61"/>
                <a:gd name="T104" fmla="*/ 288 w 307"/>
                <a:gd name="T105" fmla="*/ 61 h 61"/>
                <a:gd name="T106" fmla="*/ 299 w 307"/>
                <a:gd name="T107" fmla="*/ 61 h 61"/>
                <a:gd name="T108" fmla="*/ 299 w 307"/>
                <a:gd name="T109" fmla="*/ 61 h 61"/>
                <a:gd name="T110" fmla="*/ 307 w 307"/>
                <a:gd name="T111" fmla="*/ 61 h 61"/>
                <a:gd name="T112" fmla="*/ 307 w 307"/>
                <a:gd name="T11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7" h="6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75" y="0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6" y="13"/>
                  </a:lnTo>
                  <a:lnTo>
                    <a:pt x="83" y="13"/>
                  </a:lnTo>
                  <a:lnTo>
                    <a:pt x="83" y="20"/>
                  </a:lnTo>
                  <a:lnTo>
                    <a:pt x="92" y="20"/>
                  </a:lnTo>
                  <a:lnTo>
                    <a:pt x="92" y="27"/>
                  </a:lnTo>
                  <a:lnTo>
                    <a:pt x="126" y="27"/>
                  </a:lnTo>
                  <a:lnTo>
                    <a:pt x="126" y="33"/>
                  </a:lnTo>
                  <a:lnTo>
                    <a:pt x="151" y="33"/>
                  </a:lnTo>
                  <a:lnTo>
                    <a:pt x="151" y="40"/>
                  </a:lnTo>
                  <a:lnTo>
                    <a:pt x="155" y="40"/>
                  </a:lnTo>
                  <a:lnTo>
                    <a:pt x="155" y="47"/>
                  </a:lnTo>
                  <a:lnTo>
                    <a:pt x="158" y="47"/>
                  </a:lnTo>
                  <a:lnTo>
                    <a:pt x="158" y="47"/>
                  </a:lnTo>
                  <a:lnTo>
                    <a:pt x="164" y="47"/>
                  </a:lnTo>
                  <a:lnTo>
                    <a:pt x="164" y="54"/>
                  </a:lnTo>
                  <a:lnTo>
                    <a:pt x="165" y="54"/>
                  </a:lnTo>
                  <a:lnTo>
                    <a:pt x="165" y="54"/>
                  </a:lnTo>
                  <a:lnTo>
                    <a:pt x="171" y="54"/>
                  </a:lnTo>
                  <a:lnTo>
                    <a:pt x="171" y="61"/>
                  </a:lnTo>
                  <a:lnTo>
                    <a:pt x="192" y="61"/>
                  </a:lnTo>
                  <a:lnTo>
                    <a:pt x="192" y="61"/>
                  </a:lnTo>
                  <a:lnTo>
                    <a:pt x="206" y="61"/>
                  </a:lnTo>
                  <a:lnTo>
                    <a:pt x="206" y="61"/>
                  </a:lnTo>
                  <a:lnTo>
                    <a:pt x="229" y="61"/>
                  </a:lnTo>
                  <a:lnTo>
                    <a:pt x="229" y="61"/>
                  </a:lnTo>
                  <a:lnTo>
                    <a:pt x="233" y="61"/>
                  </a:lnTo>
                  <a:lnTo>
                    <a:pt x="233" y="61"/>
                  </a:lnTo>
                  <a:lnTo>
                    <a:pt x="235" y="61"/>
                  </a:lnTo>
                  <a:lnTo>
                    <a:pt x="235" y="61"/>
                  </a:lnTo>
                  <a:lnTo>
                    <a:pt x="244" y="61"/>
                  </a:lnTo>
                  <a:lnTo>
                    <a:pt x="244" y="61"/>
                  </a:lnTo>
                  <a:lnTo>
                    <a:pt x="261" y="61"/>
                  </a:lnTo>
                  <a:lnTo>
                    <a:pt x="261" y="61"/>
                  </a:lnTo>
                  <a:lnTo>
                    <a:pt x="268" y="61"/>
                  </a:lnTo>
                  <a:lnTo>
                    <a:pt x="268" y="61"/>
                  </a:lnTo>
                  <a:lnTo>
                    <a:pt x="281" y="61"/>
                  </a:lnTo>
                  <a:lnTo>
                    <a:pt x="281" y="61"/>
                  </a:lnTo>
                  <a:lnTo>
                    <a:pt x="285" y="61"/>
                  </a:lnTo>
                  <a:lnTo>
                    <a:pt x="285" y="61"/>
                  </a:lnTo>
                  <a:lnTo>
                    <a:pt x="288" y="61"/>
                  </a:lnTo>
                  <a:lnTo>
                    <a:pt x="288" y="61"/>
                  </a:lnTo>
                  <a:lnTo>
                    <a:pt x="299" y="61"/>
                  </a:lnTo>
                  <a:lnTo>
                    <a:pt x="299" y="61"/>
                  </a:lnTo>
                  <a:lnTo>
                    <a:pt x="307" y="61"/>
                  </a:lnTo>
                  <a:lnTo>
                    <a:pt x="307" y="61"/>
                  </a:lnTo>
                </a:path>
              </a:pathLst>
            </a:custGeom>
            <a:noFill/>
            <a:ln w="12700">
              <a:solidFill>
                <a:srgbClr val="55752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4826000" y="3162300"/>
              <a:ext cx="3959225" cy="1560513"/>
            </a:xfrm>
            <a:custGeom>
              <a:avLst/>
              <a:gdLst>
                <a:gd name="T0" fmla="*/ 0 w 312"/>
                <a:gd name="T1" fmla="*/ 0 h 123"/>
                <a:gd name="T2" fmla="*/ 0 w 312"/>
                <a:gd name="T3" fmla="*/ 0 h 123"/>
                <a:gd name="T4" fmla="*/ 0 w 312"/>
                <a:gd name="T5" fmla="*/ 0 h 123"/>
                <a:gd name="T6" fmla="*/ 0 w 312"/>
                <a:gd name="T7" fmla="*/ 0 h 123"/>
                <a:gd name="T8" fmla="*/ 0 w 312"/>
                <a:gd name="T9" fmla="*/ 0 h 123"/>
                <a:gd name="T10" fmla="*/ 0 w 312"/>
                <a:gd name="T11" fmla="*/ 0 h 123"/>
                <a:gd name="T12" fmla="*/ 0 w 312"/>
                <a:gd name="T13" fmla="*/ 0 h 123"/>
                <a:gd name="T14" fmla="*/ 23 w 312"/>
                <a:gd name="T15" fmla="*/ 0 h 123"/>
                <a:gd name="T16" fmla="*/ 23 w 312"/>
                <a:gd name="T17" fmla="*/ 7 h 123"/>
                <a:gd name="T18" fmla="*/ 37 w 312"/>
                <a:gd name="T19" fmla="*/ 7 h 123"/>
                <a:gd name="T20" fmla="*/ 37 w 312"/>
                <a:gd name="T21" fmla="*/ 21 h 123"/>
                <a:gd name="T22" fmla="*/ 38 w 312"/>
                <a:gd name="T23" fmla="*/ 21 h 123"/>
                <a:gd name="T24" fmla="*/ 38 w 312"/>
                <a:gd name="T25" fmla="*/ 28 h 123"/>
                <a:gd name="T26" fmla="*/ 39 w 312"/>
                <a:gd name="T27" fmla="*/ 28 h 123"/>
                <a:gd name="T28" fmla="*/ 39 w 312"/>
                <a:gd name="T29" fmla="*/ 35 h 123"/>
                <a:gd name="T30" fmla="*/ 53 w 312"/>
                <a:gd name="T31" fmla="*/ 35 h 123"/>
                <a:gd name="T32" fmla="*/ 53 w 312"/>
                <a:gd name="T33" fmla="*/ 42 h 123"/>
                <a:gd name="T34" fmla="*/ 54 w 312"/>
                <a:gd name="T35" fmla="*/ 42 h 123"/>
                <a:gd name="T36" fmla="*/ 54 w 312"/>
                <a:gd name="T37" fmla="*/ 49 h 123"/>
                <a:gd name="T38" fmla="*/ 59 w 312"/>
                <a:gd name="T39" fmla="*/ 49 h 123"/>
                <a:gd name="T40" fmla="*/ 59 w 312"/>
                <a:gd name="T41" fmla="*/ 56 h 123"/>
                <a:gd name="T42" fmla="*/ 76 w 312"/>
                <a:gd name="T43" fmla="*/ 56 h 123"/>
                <a:gd name="T44" fmla="*/ 76 w 312"/>
                <a:gd name="T45" fmla="*/ 62 h 123"/>
                <a:gd name="T46" fmla="*/ 78 w 312"/>
                <a:gd name="T47" fmla="*/ 62 h 123"/>
                <a:gd name="T48" fmla="*/ 78 w 312"/>
                <a:gd name="T49" fmla="*/ 69 h 123"/>
                <a:gd name="T50" fmla="*/ 84 w 312"/>
                <a:gd name="T51" fmla="*/ 69 h 123"/>
                <a:gd name="T52" fmla="*/ 84 w 312"/>
                <a:gd name="T53" fmla="*/ 76 h 123"/>
                <a:gd name="T54" fmla="*/ 128 w 312"/>
                <a:gd name="T55" fmla="*/ 76 h 123"/>
                <a:gd name="T56" fmla="*/ 128 w 312"/>
                <a:gd name="T57" fmla="*/ 83 h 123"/>
                <a:gd name="T58" fmla="*/ 148 w 312"/>
                <a:gd name="T59" fmla="*/ 83 h 123"/>
                <a:gd name="T60" fmla="*/ 148 w 312"/>
                <a:gd name="T61" fmla="*/ 90 h 123"/>
                <a:gd name="T62" fmla="*/ 176 w 312"/>
                <a:gd name="T63" fmla="*/ 90 h 123"/>
                <a:gd name="T64" fmla="*/ 176 w 312"/>
                <a:gd name="T65" fmla="*/ 90 h 123"/>
                <a:gd name="T66" fmla="*/ 181 w 312"/>
                <a:gd name="T67" fmla="*/ 90 h 123"/>
                <a:gd name="T68" fmla="*/ 181 w 312"/>
                <a:gd name="T69" fmla="*/ 98 h 123"/>
                <a:gd name="T70" fmla="*/ 186 w 312"/>
                <a:gd name="T71" fmla="*/ 98 h 123"/>
                <a:gd name="T72" fmla="*/ 186 w 312"/>
                <a:gd name="T73" fmla="*/ 106 h 123"/>
                <a:gd name="T74" fmla="*/ 196 w 312"/>
                <a:gd name="T75" fmla="*/ 106 h 123"/>
                <a:gd name="T76" fmla="*/ 196 w 312"/>
                <a:gd name="T77" fmla="*/ 113 h 123"/>
                <a:gd name="T78" fmla="*/ 222 w 312"/>
                <a:gd name="T79" fmla="*/ 113 h 123"/>
                <a:gd name="T80" fmla="*/ 222 w 312"/>
                <a:gd name="T81" fmla="*/ 113 h 123"/>
                <a:gd name="T82" fmla="*/ 233 w 312"/>
                <a:gd name="T83" fmla="*/ 113 h 123"/>
                <a:gd name="T84" fmla="*/ 233 w 312"/>
                <a:gd name="T85" fmla="*/ 123 h 123"/>
                <a:gd name="T86" fmla="*/ 235 w 312"/>
                <a:gd name="T87" fmla="*/ 123 h 123"/>
                <a:gd name="T88" fmla="*/ 235 w 312"/>
                <a:gd name="T89" fmla="*/ 123 h 123"/>
                <a:gd name="T90" fmla="*/ 242 w 312"/>
                <a:gd name="T91" fmla="*/ 123 h 123"/>
                <a:gd name="T92" fmla="*/ 242 w 312"/>
                <a:gd name="T93" fmla="*/ 123 h 123"/>
                <a:gd name="T94" fmla="*/ 250 w 312"/>
                <a:gd name="T95" fmla="*/ 123 h 123"/>
                <a:gd name="T96" fmla="*/ 250 w 312"/>
                <a:gd name="T97" fmla="*/ 123 h 123"/>
                <a:gd name="T98" fmla="*/ 312 w 312"/>
                <a:gd name="T99" fmla="*/ 123 h 123"/>
                <a:gd name="T100" fmla="*/ 312 w 312"/>
                <a:gd name="T101" fmla="*/ 123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12" h="12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0"/>
                  </a:lnTo>
                  <a:lnTo>
                    <a:pt x="23" y="7"/>
                  </a:lnTo>
                  <a:lnTo>
                    <a:pt x="37" y="7"/>
                  </a:lnTo>
                  <a:lnTo>
                    <a:pt x="37" y="21"/>
                  </a:lnTo>
                  <a:lnTo>
                    <a:pt x="38" y="21"/>
                  </a:lnTo>
                  <a:lnTo>
                    <a:pt x="38" y="28"/>
                  </a:lnTo>
                  <a:lnTo>
                    <a:pt x="39" y="28"/>
                  </a:lnTo>
                  <a:lnTo>
                    <a:pt x="39" y="35"/>
                  </a:lnTo>
                  <a:lnTo>
                    <a:pt x="53" y="35"/>
                  </a:lnTo>
                  <a:lnTo>
                    <a:pt x="53" y="42"/>
                  </a:lnTo>
                  <a:lnTo>
                    <a:pt x="54" y="42"/>
                  </a:lnTo>
                  <a:lnTo>
                    <a:pt x="54" y="49"/>
                  </a:lnTo>
                  <a:lnTo>
                    <a:pt x="59" y="49"/>
                  </a:lnTo>
                  <a:lnTo>
                    <a:pt x="59" y="56"/>
                  </a:lnTo>
                  <a:lnTo>
                    <a:pt x="76" y="56"/>
                  </a:lnTo>
                  <a:lnTo>
                    <a:pt x="76" y="62"/>
                  </a:lnTo>
                  <a:lnTo>
                    <a:pt x="78" y="62"/>
                  </a:lnTo>
                  <a:lnTo>
                    <a:pt x="78" y="69"/>
                  </a:lnTo>
                  <a:lnTo>
                    <a:pt x="84" y="69"/>
                  </a:lnTo>
                  <a:lnTo>
                    <a:pt x="84" y="76"/>
                  </a:lnTo>
                  <a:lnTo>
                    <a:pt x="128" y="76"/>
                  </a:lnTo>
                  <a:lnTo>
                    <a:pt x="128" y="83"/>
                  </a:lnTo>
                  <a:lnTo>
                    <a:pt x="148" y="83"/>
                  </a:lnTo>
                  <a:lnTo>
                    <a:pt x="148" y="90"/>
                  </a:lnTo>
                  <a:lnTo>
                    <a:pt x="176" y="90"/>
                  </a:lnTo>
                  <a:lnTo>
                    <a:pt x="176" y="90"/>
                  </a:lnTo>
                  <a:lnTo>
                    <a:pt x="181" y="90"/>
                  </a:lnTo>
                  <a:lnTo>
                    <a:pt x="181" y="98"/>
                  </a:lnTo>
                  <a:lnTo>
                    <a:pt x="186" y="98"/>
                  </a:lnTo>
                  <a:lnTo>
                    <a:pt x="186" y="106"/>
                  </a:lnTo>
                  <a:lnTo>
                    <a:pt x="196" y="106"/>
                  </a:lnTo>
                  <a:lnTo>
                    <a:pt x="196" y="113"/>
                  </a:lnTo>
                  <a:lnTo>
                    <a:pt x="222" y="113"/>
                  </a:lnTo>
                  <a:lnTo>
                    <a:pt x="222" y="113"/>
                  </a:lnTo>
                  <a:lnTo>
                    <a:pt x="233" y="113"/>
                  </a:lnTo>
                  <a:lnTo>
                    <a:pt x="233" y="123"/>
                  </a:lnTo>
                  <a:lnTo>
                    <a:pt x="235" y="123"/>
                  </a:lnTo>
                  <a:lnTo>
                    <a:pt x="235" y="123"/>
                  </a:lnTo>
                  <a:lnTo>
                    <a:pt x="242" y="123"/>
                  </a:lnTo>
                  <a:lnTo>
                    <a:pt x="242" y="123"/>
                  </a:lnTo>
                  <a:lnTo>
                    <a:pt x="250" y="123"/>
                  </a:lnTo>
                  <a:lnTo>
                    <a:pt x="250" y="123"/>
                  </a:lnTo>
                  <a:lnTo>
                    <a:pt x="312" y="123"/>
                  </a:lnTo>
                  <a:lnTo>
                    <a:pt x="312" y="123"/>
                  </a:lnTo>
                </a:path>
              </a:pathLst>
            </a:custGeom>
            <a:noFill/>
            <a:ln w="15875">
              <a:solidFill>
                <a:srgbClr val="E37E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4749800" y="3086100"/>
              <a:ext cx="0" cy="2182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4686300" y="5180013"/>
              <a:ext cx="635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 rot="16200000">
              <a:off x="4486673" y="5069731"/>
              <a:ext cx="24686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0.00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4686300" y="4672013"/>
              <a:ext cx="635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 rot="16200000">
              <a:off x="4486673" y="4561732"/>
              <a:ext cx="24686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0.25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4686300" y="4176713"/>
              <a:ext cx="635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 rot="16200000">
              <a:off x="4486673" y="4053731"/>
              <a:ext cx="24686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0.50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4686300" y="3670300"/>
              <a:ext cx="635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 rot="16200000">
              <a:off x="4486673" y="3558431"/>
              <a:ext cx="24686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0.75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H="1">
              <a:off x="4686300" y="3162300"/>
              <a:ext cx="635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 rot="16200000">
              <a:off x="4486673" y="3052020"/>
              <a:ext cx="24686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1.00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 rot="16200000">
              <a:off x="3801770" y="4047381"/>
              <a:ext cx="88004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PFS Probability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4749800" y="5268913"/>
              <a:ext cx="41497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4826000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787900" y="5345112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0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5459413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395913" y="5345112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12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6107113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6030913" y="5345112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dirty="0" smtClean="0">
                  <a:solidFill>
                    <a:srgbClr val="000000"/>
                  </a:solidFill>
                </a:rPr>
                <a:t>24</a:t>
              </a:r>
              <a:endParaRPr lang="en-US" altLang="en-US" b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6742113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6678613" y="5345112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36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7389813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7313613" y="5345112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48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8023225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7959725" y="5345112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60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8670925" y="5268913"/>
              <a:ext cx="0" cy="5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8594725" y="5345112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72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6615113" y="5521325"/>
              <a:ext cx="41838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000" b="0" smtClean="0">
                  <a:solidFill>
                    <a:srgbClr val="000000"/>
                  </a:solidFill>
                </a:rPr>
                <a:t>Months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787900" y="5838825"/>
              <a:ext cx="4073525" cy="43180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4838700" y="5953125"/>
              <a:ext cx="468313" cy="0"/>
            </a:xfrm>
            <a:prstGeom prst="line">
              <a:avLst/>
            </a:prstGeom>
            <a:noFill/>
            <a:ln w="15875">
              <a:solidFill>
                <a:srgbClr val="1A47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6907213" y="5953125"/>
              <a:ext cx="457200" cy="0"/>
            </a:xfrm>
            <a:prstGeom prst="line">
              <a:avLst/>
            </a:prstGeom>
            <a:noFill/>
            <a:ln w="15875">
              <a:solidFill>
                <a:srgbClr val="90353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4838700" y="6130925"/>
              <a:ext cx="468313" cy="0"/>
            </a:xfrm>
            <a:prstGeom prst="line">
              <a:avLst/>
            </a:prstGeom>
            <a:noFill/>
            <a:ln w="15875">
              <a:solidFill>
                <a:srgbClr val="55752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6907213" y="6130925"/>
              <a:ext cx="457200" cy="0"/>
            </a:xfrm>
            <a:prstGeom prst="line">
              <a:avLst/>
            </a:prstGeom>
            <a:noFill/>
            <a:ln w="15875">
              <a:solidFill>
                <a:srgbClr val="E37E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5383213" y="5915025"/>
              <a:ext cx="391133" cy="92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00" b="0" smtClean="0">
                  <a:solidFill>
                    <a:srgbClr val="000000"/>
                  </a:solidFill>
                </a:rPr>
                <a:t>Low RDRG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7415213" y="5915025"/>
              <a:ext cx="989053" cy="92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00" b="0" smtClean="0">
                  <a:solidFill>
                    <a:srgbClr val="000000"/>
                  </a:solidFill>
                </a:rPr>
                <a:t>High RDRG/High Orientation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5383213" y="6092825"/>
              <a:ext cx="1336904" cy="92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00" b="0" smtClean="0">
                  <a:solidFill>
                    <a:srgbClr val="000000"/>
                  </a:solidFill>
                </a:rPr>
                <a:t>High RDRG/Low Orientation/Low Laws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7415213" y="6080125"/>
              <a:ext cx="1354538" cy="92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00" b="0" smtClean="0">
                  <a:solidFill>
                    <a:srgbClr val="000000"/>
                  </a:solidFill>
                </a:rPr>
                <a:t>High RDRG/Low Orientation/High Laws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7681913" y="3136900"/>
              <a:ext cx="120065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00" b="0" smtClean="0">
                  <a:solidFill>
                    <a:srgbClr val="000000"/>
                  </a:solidFill>
                </a:rPr>
                <a:t>Log-rank P &lt; 0.001</a:t>
              </a:r>
              <a:endParaRPr lang="en-US" altLang="en-US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724400" y="4614907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914400" algn="l"/>
              </a:tabLst>
            </a:pPr>
            <a:r>
              <a:rPr lang="fr-FR" sz="1200" b="0" dirty="0" smtClean="0">
                <a:solidFill>
                  <a:srgbClr val="FF0000"/>
                </a:solidFill>
                <a:latin typeface="Calibri"/>
              </a:rPr>
              <a:t>RGRD </a:t>
            </a:r>
            <a:r>
              <a:rPr lang="fr-FR" sz="1200" b="0" dirty="0">
                <a:solidFill>
                  <a:srgbClr val="FF0000"/>
                </a:solidFill>
                <a:latin typeface="Calibri"/>
              </a:rPr>
              <a:t>	</a:t>
            </a:r>
            <a:r>
              <a:rPr lang="fr-FR" sz="1200" b="0" dirty="0" err="1">
                <a:solidFill>
                  <a:srgbClr val="FF0000"/>
                </a:solidFill>
                <a:latin typeface="Calibri"/>
              </a:rPr>
              <a:t>mHR</a:t>
            </a:r>
            <a:r>
              <a:rPr lang="fr-FR" sz="1200" b="0" dirty="0">
                <a:solidFill>
                  <a:srgbClr val="FF0000"/>
                </a:solidFill>
                <a:latin typeface="Calibri"/>
              </a:rPr>
              <a:t> = </a:t>
            </a:r>
            <a:r>
              <a:rPr lang="fr-FR" sz="1200" b="0" dirty="0" smtClean="0">
                <a:solidFill>
                  <a:srgbClr val="FF0000"/>
                </a:solidFill>
                <a:latin typeface="Calibri"/>
              </a:rPr>
              <a:t>8.53 (1.64 </a:t>
            </a:r>
            <a:r>
              <a:rPr lang="fr-FR" sz="1200" b="0" dirty="0">
                <a:solidFill>
                  <a:srgbClr val="FF0000"/>
                </a:solidFill>
                <a:latin typeface="Calibri"/>
              </a:rPr>
              <a:t>– </a:t>
            </a:r>
            <a:r>
              <a:rPr lang="fr-FR" sz="1200" b="0" dirty="0" smtClean="0">
                <a:solidFill>
                  <a:srgbClr val="FF0000"/>
                </a:solidFill>
                <a:latin typeface="Calibri"/>
              </a:rPr>
              <a:t>44.3)</a:t>
            </a:r>
            <a:endParaRPr lang="fr-FR" sz="1200" b="0" dirty="0">
              <a:solidFill>
                <a:srgbClr val="FF0000"/>
              </a:solidFill>
              <a:latin typeface="Calibri"/>
            </a:endParaRPr>
          </a:p>
          <a:p>
            <a:pPr>
              <a:tabLst>
                <a:tab pos="914400" algn="l"/>
              </a:tabLst>
            </a:pPr>
            <a:r>
              <a:rPr lang="en-US" sz="1200" b="0" dirty="0" smtClean="0">
                <a:solidFill>
                  <a:srgbClr val="FF0000"/>
                </a:solidFill>
                <a:latin typeface="Calibri"/>
              </a:rPr>
              <a:t>Orientation 	</a:t>
            </a:r>
            <a:r>
              <a:rPr lang="en-US" sz="1200" b="0" dirty="0" err="1" smtClean="0">
                <a:solidFill>
                  <a:srgbClr val="FF0000"/>
                </a:solidFill>
                <a:latin typeface="Calibri"/>
              </a:rPr>
              <a:t>mHR</a:t>
            </a:r>
            <a:r>
              <a:rPr lang="en-US" sz="1200" b="0" dirty="0" smtClean="0">
                <a:solidFill>
                  <a:srgbClr val="FF0000"/>
                </a:solidFill>
                <a:latin typeface="Calibri"/>
              </a:rPr>
              <a:t> = 0.20 (0.07 – 0.57)</a:t>
            </a:r>
          </a:p>
          <a:p>
            <a:r>
              <a:rPr lang="en-US" sz="1200" b="0" dirty="0" smtClean="0">
                <a:solidFill>
                  <a:srgbClr val="FF0000"/>
                </a:solidFill>
                <a:latin typeface="Calibri"/>
              </a:rPr>
              <a:t>Laws 	</a:t>
            </a:r>
            <a:r>
              <a:rPr lang="en-US" sz="1200" b="0" dirty="0" err="1" smtClean="0">
                <a:solidFill>
                  <a:srgbClr val="FF0000"/>
                </a:solidFill>
                <a:latin typeface="Calibri"/>
              </a:rPr>
              <a:t>mHR</a:t>
            </a:r>
            <a:r>
              <a:rPr lang="en-US" sz="1200" b="0" dirty="0" smtClean="0">
                <a:solidFill>
                  <a:srgbClr val="FF0000"/>
                </a:solidFill>
                <a:latin typeface="Calibri"/>
              </a:rPr>
              <a:t> = 4.01 (1.44 – 11.4)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4067672" cy="2745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662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sz="3200" dirty="0" smtClean="0"/>
              <a:t>Impact of Screening History on Outcomes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1752600" y="649568"/>
            <a:ext cx="5269549" cy="2931832"/>
            <a:chOff x="1752600" y="649568"/>
            <a:chExt cx="5269549" cy="2931832"/>
          </a:xfrm>
        </p:grpSpPr>
        <p:pic>
          <p:nvPicPr>
            <p:cNvPr id="5" name="Picture 33" descr="J:\Schabath_Lab\2.  Schabath-Tunali\2.  RD-RG and NLST\graph1.emf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1" t="3736" r="2975" b="31032"/>
            <a:stretch/>
          </p:blipFill>
          <p:spPr bwMode="auto">
            <a:xfrm>
              <a:off x="1752600" y="649568"/>
              <a:ext cx="5269549" cy="2931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2416715" y="2476130"/>
              <a:ext cx="4295827" cy="615895"/>
              <a:chOff x="2481163" y="2666901"/>
              <a:chExt cx="4295827" cy="615895"/>
            </a:xfrm>
          </p:grpSpPr>
          <p:pic>
            <p:nvPicPr>
              <p:cNvPr id="6" name="Picture 5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7362" y="2666901"/>
                <a:ext cx="517715" cy="465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55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81163" y="2992283"/>
                <a:ext cx="608013" cy="290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3166963" y="2745580"/>
                <a:ext cx="357078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256EFF"/>
                    </a:solidFill>
                    <a:latin typeface="Calibri"/>
                  </a:rPr>
                  <a:t>Incident LCs diagnosed following a T0 </a:t>
                </a:r>
                <a:r>
                  <a:rPr lang="en-US" sz="1200" u="sng" dirty="0" smtClean="0">
                    <a:solidFill>
                      <a:srgbClr val="256EFF"/>
                    </a:solidFill>
                    <a:latin typeface="Calibri"/>
                  </a:rPr>
                  <a:t>positive</a:t>
                </a:r>
                <a:r>
                  <a:rPr lang="en-US" sz="1200" dirty="0" smtClean="0">
                    <a:solidFill>
                      <a:srgbClr val="256EFF"/>
                    </a:solidFill>
                    <a:latin typeface="Calibri"/>
                  </a:rPr>
                  <a:t> screen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166963" y="2978944"/>
                <a:ext cx="361002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Calibri"/>
                  </a:rPr>
                  <a:t>Incident LCs diagnosed following a T0 </a:t>
                </a:r>
                <a:r>
                  <a:rPr lang="en-US" sz="1200" u="sng" dirty="0" smtClean="0">
                    <a:solidFill>
                      <a:srgbClr val="FF0000"/>
                    </a:solidFill>
                    <a:latin typeface="Calibri"/>
                  </a:rPr>
                  <a:t>negative</a:t>
                </a:r>
                <a:r>
                  <a:rPr lang="en-US" sz="1200" dirty="0" smtClean="0">
                    <a:solidFill>
                      <a:srgbClr val="FF0000"/>
                    </a:solidFill>
                    <a:latin typeface="Calibri"/>
                  </a:rPr>
                  <a:t> screen</a:t>
                </a:r>
              </a:p>
            </p:txBody>
          </p:sp>
        </p:grp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" y="609600"/>
            <a:ext cx="51149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937573" y="609600"/>
            <a:ext cx="3632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alibri"/>
              </a:rPr>
              <a:t>Among patients with baseline positive screen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538566" y="2667040"/>
            <a:ext cx="4295827" cy="615895"/>
            <a:chOff x="2481163" y="2666901"/>
            <a:chExt cx="4295827" cy="615895"/>
          </a:xfrm>
        </p:grpSpPr>
        <p:pic>
          <p:nvPicPr>
            <p:cNvPr id="19" name="Picture 5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7362" y="2666901"/>
              <a:ext cx="517715" cy="465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5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1163" y="2992283"/>
              <a:ext cx="608013" cy="290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3166963" y="2745580"/>
              <a:ext cx="35707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256EFF"/>
                  </a:solidFill>
                  <a:latin typeface="Calibri"/>
                </a:rPr>
                <a:t>Incident LCs diagnosed following a T0 </a:t>
              </a:r>
              <a:r>
                <a:rPr lang="en-US" sz="1200" u="sng" dirty="0" smtClean="0">
                  <a:solidFill>
                    <a:srgbClr val="256EFF"/>
                  </a:solidFill>
                  <a:latin typeface="Calibri"/>
                </a:rPr>
                <a:t>positive</a:t>
              </a:r>
              <a:r>
                <a:rPr lang="en-US" sz="1200" dirty="0" smtClean="0">
                  <a:solidFill>
                    <a:srgbClr val="256EFF"/>
                  </a:solidFill>
                  <a:latin typeface="Calibri"/>
                </a:rPr>
                <a:t> screen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66963" y="2978944"/>
              <a:ext cx="36100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Calibri"/>
                </a:rPr>
                <a:t>Incident LCs diagnosed following a T0 </a:t>
              </a:r>
              <a:r>
                <a:rPr lang="en-US" sz="1200" u="sng" dirty="0" smtClean="0">
                  <a:solidFill>
                    <a:srgbClr val="FF0000"/>
                  </a:solidFill>
                  <a:latin typeface="Calibri"/>
                </a:rPr>
                <a:t>negative</a:t>
              </a:r>
              <a:r>
                <a:rPr lang="en-US" sz="1200" dirty="0" smtClean="0">
                  <a:solidFill>
                    <a:srgbClr val="FF0000"/>
                  </a:solidFill>
                  <a:latin typeface="Calibri"/>
                </a:rPr>
                <a:t> screen</a:t>
              </a:r>
            </a:p>
          </p:txBody>
        </p:sp>
      </p:grp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9" y="2743200"/>
            <a:ext cx="51149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722146" y="2817404"/>
            <a:ext cx="36770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/>
              </a:rPr>
              <a:t>Among patients with baseline negative screens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919064" y="2116514"/>
            <a:ext cx="7391401" cy="2462213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rgbClr val="FFFFFF"/>
                </a:solidFill>
                <a:latin typeface="Calibri"/>
              </a:rPr>
              <a:t>Identified a </a:t>
            </a:r>
            <a:r>
              <a:rPr lang="en-US" altLang="en-US" sz="2800" u="sng" dirty="0" smtClean="0">
                <a:solidFill>
                  <a:srgbClr val="FFFFFF"/>
                </a:solidFill>
                <a:latin typeface="Calibri"/>
              </a:rPr>
              <a:t>vulnerable</a:t>
            </a:r>
            <a:r>
              <a:rPr lang="en-US" altLang="en-US" sz="2800" dirty="0" smtClean="0">
                <a:solidFill>
                  <a:srgbClr val="FFFFFF"/>
                </a:solidFill>
                <a:latin typeface="Calibri"/>
              </a:rPr>
              <a:t> subset of early stage LCs that have outcomes similar to late stage disease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rgbClr val="FFFFFF"/>
                </a:solidFill>
                <a:latin typeface="Calibri"/>
              </a:rPr>
              <a:t>Accounting for screening history can better discriminate aggressive vs. indolent LCs</a:t>
            </a:r>
            <a:endParaRPr lang="en-US" altLang="en-US" sz="2800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53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0" y="423333"/>
            <a:ext cx="9144000" cy="3086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ts val="5400"/>
            </a:pPr>
            <a:r>
              <a:rPr lang="en-US" sz="5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5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5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 </a:t>
            </a:r>
            <a:br>
              <a:rPr lang="en-US" sz="5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5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Defining Semantic </a:t>
            </a:r>
            <a:r>
              <a:rPr lang="en-US" sz="5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Features Using </a:t>
            </a:r>
            <a:r>
              <a:rPr lang="en-US" sz="5400" b="1" i="0" u="none" strike="noStrike" cap="none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Deep Learning Features</a:t>
            </a:r>
            <a:r>
              <a:rPr lang="en-US" sz="5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5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sz="5400" b="1" i="0" u="none" strike="noStrike" cap="none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94" y="304800"/>
            <a:ext cx="7371481" cy="6244712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</p:pic>
      <p:sp>
        <p:nvSpPr>
          <p:cNvPr id="3" name="Rounded Rectangle 2"/>
          <p:cNvSpPr/>
          <p:nvPr/>
        </p:nvSpPr>
        <p:spPr>
          <a:xfrm>
            <a:off x="941832" y="914400"/>
            <a:ext cx="3352800" cy="5635112"/>
          </a:xfrm>
          <a:custGeom>
            <a:avLst/>
            <a:gdLst>
              <a:gd name="connsiteX0" fmla="*/ 0 w 3352800"/>
              <a:gd name="connsiteY0" fmla="*/ 558811 h 5635112"/>
              <a:gd name="connsiteX1" fmla="*/ 558811 w 3352800"/>
              <a:gd name="connsiteY1" fmla="*/ 0 h 5635112"/>
              <a:gd name="connsiteX2" fmla="*/ 2793989 w 3352800"/>
              <a:gd name="connsiteY2" fmla="*/ 0 h 5635112"/>
              <a:gd name="connsiteX3" fmla="*/ 3352800 w 3352800"/>
              <a:gd name="connsiteY3" fmla="*/ 558811 h 5635112"/>
              <a:gd name="connsiteX4" fmla="*/ 3352800 w 3352800"/>
              <a:gd name="connsiteY4" fmla="*/ 5076301 h 5635112"/>
              <a:gd name="connsiteX5" fmla="*/ 2793989 w 3352800"/>
              <a:gd name="connsiteY5" fmla="*/ 5635112 h 5635112"/>
              <a:gd name="connsiteX6" fmla="*/ 558811 w 3352800"/>
              <a:gd name="connsiteY6" fmla="*/ 5635112 h 5635112"/>
              <a:gd name="connsiteX7" fmla="*/ 0 w 3352800"/>
              <a:gd name="connsiteY7" fmla="*/ 5076301 h 5635112"/>
              <a:gd name="connsiteX8" fmla="*/ 0 w 3352800"/>
              <a:gd name="connsiteY8" fmla="*/ 558811 h 5635112"/>
              <a:gd name="connsiteX0" fmla="*/ 0 w 3352800"/>
              <a:gd name="connsiteY0" fmla="*/ 558811 h 5635112"/>
              <a:gd name="connsiteX1" fmla="*/ 558811 w 3352800"/>
              <a:gd name="connsiteY1" fmla="*/ 0 h 5635112"/>
              <a:gd name="connsiteX2" fmla="*/ 2793989 w 3352800"/>
              <a:gd name="connsiteY2" fmla="*/ 0 h 5635112"/>
              <a:gd name="connsiteX3" fmla="*/ 3352800 w 3352800"/>
              <a:gd name="connsiteY3" fmla="*/ 558811 h 5635112"/>
              <a:gd name="connsiteX4" fmla="*/ 3352800 w 3352800"/>
              <a:gd name="connsiteY4" fmla="*/ 5076301 h 5635112"/>
              <a:gd name="connsiteX5" fmla="*/ 2793989 w 3352800"/>
              <a:gd name="connsiteY5" fmla="*/ 5635112 h 5635112"/>
              <a:gd name="connsiteX6" fmla="*/ 558811 w 3352800"/>
              <a:gd name="connsiteY6" fmla="*/ 5635112 h 5635112"/>
              <a:gd name="connsiteX7" fmla="*/ 124968 w 3352800"/>
              <a:gd name="connsiteY7" fmla="*/ 5514975 h 5635112"/>
              <a:gd name="connsiteX8" fmla="*/ 0 w 3352800"/>
              <a:gd name="connsiteY8" fmla="*/ 5076301 h 5635112"/>
              <a:gd name="connsiteX9" fmla="*/ 0 w 3352800"/>
              <a:gd name="connsiteY9" fmla="*/ 558811 h 563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52800" h="5635112">
                <a:moveTo>
                  <a:pt x="0" y="558811"/>
                </a:moveTo>
                <a:cubicBezTo>
                  <a:pt x="0" y="250188"/>
                  <a:pt x="250188" y="0"/>
                  <a:pt x="558811" y="0"/>
                </a:cubicBezTo>
                <a:lnTo>
                  <a:pt x="2793989" y="0"/>
                </a:lnTo>
                <a:cubicBezTo>
                  <a:pt x="3102612" y="0"/>
                  <a:pt x="3352800" y="250188"/>
                  <a:pt x="3352800" y="558811"/>
                </a:cubicBezTo>
                <a:lnTo>
                  <a:pt x="3352800" y="5076301"/>
                </a:lnTo>
                <a:cubicBezTo>
                  <a:pt x="3352800" y="5384924"/>
                  <a:pt x="3102612" y="5635112"/>
                  <a:pt x="2793989" y="5635112"/>
                </a:cubicBezTo>
                <a:lnTo>
                  <a:pt x="558811" y="5635112"/>
                </a:lnTo>
                <a:cubicBezTo>
                  <a:pt x="120324" y="5608739"/>
                  <a:pt x="218103" y="5608110"/>
                  <a:pt x="124968" y="5514975"/>
                </a:cubicBezTo>
                <a:cubicBezTo>
                  <a:pt x="31833" y="5421840"/>
                  <a:pt x="27178" y="5895978"/>
                  <a:pt x="0" y="5076301"/>
                </a:cubicBezTo>
                <a:lnTo>
                  <a:pt x="0" y="558811"/>
                </a:lnTo>
                <a:close/>
              </a:path>
            </a:pathLst>
          </a:cu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636293" y="1637949"/>
            <a:ext cx="3840707" cy="641704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Deep Learning Features (&gt;1000s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541293" y="914400"/>
            <a:ext cx="6086" cy="7235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5589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z="2800" dirty="0" smtClean="0">
                <a:ea typeface="Calibri"/>
                <a:cs typeface="Calibri"/>
                <a:sym typeface="Calibri"/>
              </a:rPr>
              <a:t>Define </a:t>
            </a:r>
            <a:r>
              <a:rPr lang="en-US" sz="2800" dirty="0">
                <a:ea typeface="Calibri"/>
                <a:cs typeface="Calibri"/>
                <a:sym typeface="Calibri"/>
              </a:rPr>
              <a:t>Semantic Features </a:t>
            </a:r>
            <a:r>
              <a:rPr lang="en-US" sz="2800" dirty="0" smtClean="0">
                <a:ea typeface="Calibri"/>
                <a:cs typeface="Calibri"/>
                <a:sym typeface="Calibri"/>
              </a:rPr>
              <a:t>by </a:t>
            </a:r>
            <a:r>
              <a:rPr lang="en-US" sz="2800" dirty="0">
                <a:ea typeface="Calibri"/>
                <a:cs typeface="Calibri"/>
                <a:sym typeface="Calibri"/>
              </a:rPr>
              <a:t>Deep Learning Featur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5692775"/>
          </a:xfrm>
        </p:spPr>
        <p:txBody>
          <a:bodyPr/>
          <a:lstStyle/>
          <a:p>
            <a:r>
              <a:rPr lang="en-US" sz="2000" dirty="0" smtClean="0"/>
              <a:t>Semantics features are </a:t>
            </a:r>
            <a:r>
              <a:rPr lang="en-US" sz="2000" u="sng" dirty="0" smtClean="0"/>
              <a:t>robust </a:t>
            </a:r>
            <a:r>
              <a:rPr lang="en-US" sz="2000" dirty="0" smtClean="0"/>
              <a:t>for risk assessment, diagnostics, and prognostication</a:t>
            </a:r>
          </a:p>
          <a:p>
            <a:pPr lvl="1"/>
            <a:r>
              <a:rPr lang="en-US" sz="1800" dirty="0" smtClean="0"/>
              <a:t>Usually perform better than quantitative features/radiomics</a:t>
            </a:r>
          </a:p>
          <a:p>
            <a:pPr lvl="1"/>
            <a:r>
              <a:rPr lang="en-US" sz="1800" i="1" dirty="0" smtClean="0"/>
              <a:t>Disadvantage</a:t>
            </a:r>
            <a:r>
              <a:rPr lang="en-US" sz="1800" dirty="0" smtClean="0"/>
              <a:t>:  require to be manually read by experienced radiologists</a:t>
            </a:r>
          </a:p>
          <a:p>
            <a:endParaRPr lang="en-US" sz="1000" dirty="0" smtClean="0"/>
          </a:p>
          <a:p>
            <a:r>
              <a:rPr lang="en-US" sz="2000" u="sng" dirty="0" smtClean="0"/>
              <a:t>Question</a:t>
            </a:r>
            <a:r>
              <a:rPr lang="en-US" sz="2000" dirty="0" smtClean="0"/>
              <a:t>:  Can we use Deep Learning Features to characterize semantics?</a:t>
            </a:r>
            <a:endParaRPr lang="en-US" sz="2000" dirty="0"/>
          </a:p>
          <a:p>
            <a:endParaRPr lang="en-US" sz="1000" dirty="0" smtClean="0"/>
          </a:p>
          <a:p>
            <a:r>
              <a:rPr lang="en-US" sz="2000" u="sng" dirty="0" smtClean="0"/>
              <a:t>Approach</a:t>
            </a:r>
            <a:r>
              <a:rPr lang="en-US" sz="2000" dirty="0"/>
              <a:t>: </a:t>
            </a:r>
            <a:endParaRPr lang="en-US" sz="2000" dirty="0" smtClean="0"/>
          </a:p>
          <a:p>
            <a:pPr lvl="1"/>
            <a:r>
              <a:rPr lang="en-US" sz="1800" dirty="0" smtClean="0"/>
              <a:t>Semantic </a:t>
            </a:r>
            <a:r>
              <a:rPr lang="en-US" sz="1800" dirty="0"/>
              <a:t>features </a:t>
            </a:r>
            <a:r>
              <a:rPr lang="en-US" sz="1800" dirty="0" smtClean="0"/>
              <a:t>(20) used </a:t>
            </a:r>
            <a:r>
              <a:rPr lang="en-US" sz="1800" dirty="0"/>
              <a:t>in prior publications from our group</a:t>
            </a:r>
          </a:p>
          <a:p>
            <a:pPr lvl="1"/>
            <a:endParaRPr lang="en-US" sz="1050" dirty="0" smtClean="0"/>
          </a:p>
          <a:p>
            <a:pPr lvl="1"/>
            <a:r>
              <a:rPr lang="en-US" sz="1800" dirty="0" smtClean="0"/>
              <a:t>Deep Features were generated from pre-trained CNNs: </a:t>
            </a:r>
          </a:p>
          <a:p>
            <a:pPr marL="1146175" lvl="1" indent="-231775">
              <a:buAutoNum type="romanLcParenR"/>
            </a:pPr>
            <a:r>
              <a:rPr lang="en-US" sz="1800" dirty="0" err="1" smtClean="0"/>
              <a:t>Vgg</a:t>
            </a:r>
            <a:r>
              <a:rPr lang="en-US" sz="1800" dirty="0" smtClean="0"/>
              <a:t>-s architecture </a:t>
            </a:r>
            <a:r>
              <a:rPr lang="en-US" sz="1800" dirty="0"/>
              <a:t>trained on </a:t>
            </a:r>
            <a:r>
              <a:rPr lang="en-US" sz="1800" dirty="0" smtClean="0"/>
              <a:t>the ImageNet dataset (4096 features)</a:t>
            </a:r>
          </a:p>
          <a:p>
            <a:pPr marL="1146175" lvl="1" indent="-231775">
              <a:buAutoNum type="romanLcParenR"/>
            </a:pPr>
            <a:r>
              <a:rPr lang="en-US" sz="1800" dirty="0" smtClean="0"/>
              <a:t>Our own CNN which was </a:t>
            </a:r>
            <a:r>
              <a:rPr lang="en-US" sz="1800" dirty="0"/>
              <a:t>trained on lung nodule </a:t>
            </a:r>
            <a:r>
              <a:rPr lang="en-US" sz="1800" dirty="0" smtClean="0"/>
              <a:t>images (1024 features)</a:t>
            </a:r>
          </a:p>
          <a:p>
            <a:pPr lvl="1"/>
            <a:endParaRPr lang="en-US" sz="1000" dirty="0" smtClean="0"/>
          </a:p>
          <a:p>
            <a:pPr lvl="1"/>
            <a:r>
              <a:rPr lang="en-US" sz="1800" dirty="0" smtClean="0"/>
              <a:t>Bounding </a:t>
            </a:r>
            <a:r>
              <a:rPr lang="en-US" sz="1800" dirty="0"/>
              <a:t>box was placed around the nodule </a:t>
            </a:r>
            <a:r>
              <a:rPr lang="en-US" sz="1800" dirty="0" smtClean="0"/>
              <a:t>to</a:t>
            </a:r>
          </a:p>
          <a:p>
            <a:pPr marL="736600" lvl="1" indent="0">
              <a:buNone/>
            </a:pPr>
            <a:r>
              <a:rPr lang="en-US" sz="1800" dirty="0" smtClean="0"/>
              <a:t>completely fit </a:t>
            </a:r>
            <a:r>
              <a:rPr lang="en-US" sz="1800" dirty="0"/>
              <a:t>the </a:t>
            </a:r>
            <a:r>
              <a:rPr lang="en-US" sz="1800" dirty="0" smtClean="0"/>
              <a:t>ROI/nodule:</a:t>
            </a:r>
            <a:endParaRPr lang="en-US" sz="1800" dirty="0"/>
          </a:p>
          <a:p>
            <a:pPr marL="857250" lvl="1" indent="-400050">
              <a:buAutoNum type="romanLcParenR"/>
            </a:pPr>
            <a:endParaRPr lang="en-US" sz="1800" dirty="0"/>
          </a:p>
        </p:txBody>
      </p:sp>
      <p:pic>
        <p:nvPicPr>
          <p:cNvPr id="5" name="Shape 116"/>
          <p:cNvPicPr>
            <a:picLocks noChangeAspect="1"/>
          </p:cNvPicPr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661740" y="4479628"/>
            <a:ext cx="1997372" cy="199737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550" y="4795689"/>
            <a:ext cx="1365250" cy="13652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6107610" y="5413477"/>
            <a:ext cx="685800" cy="6483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7777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z="2800" dirty="0">
                <a:ea typeface="Calibri"/>
                <a:cs typeface="Calibri"/>
                <a:sym typeface="Calibri"/>
              </a:rPr>
              <a:t>Defining Semantic Features Using Deep Learning Features</a:t>
            </a:r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990606"/>
            <a:ext cx="8493710" cy="44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035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290179" y="3124200"/>
            <a:ext cx="6563642" cy="2743200"/>
          </a:xfrm>
          <a:prstGeom prst="rect">
            <a:avLst/>
          </a:prstGeom>
          <a:solidFill>
            <a:schemeClr val="accent1">
              <a:alpha val="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z="4000" dirty="0" smtClean="0">
                <a:ea typeface="Calibri"/>
                <a:cs typeface="Calibri"/>
                <a:sym typeface="Calibri"/>
              </a:rPr>
              <a:t>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/>
          <a:lstStyle/>
          <a:p>
            <a:r>
              <a:rPr lang="en-US" sz="2000" dirty="0" smtClean="0"/>
              <a:t>All Deep </a:t>
            </a:r>
            <a:r>
              <a:rPr lang="en-US" sz="2000" dirty="0"/>
              <a:t>F</a:t>
            </a:r>
            <a:r>
              <a:rPr lang="en-US" sz="2000" dirty="0" smtClean="0"/>
              <a:t>eatures (</a:t>
            </a:r>
            <a:r>
              <a:rPr lang="en-US" sz="2000" dirty="0" err="1" smtClean="0"/>
              <a:t>Vgg</a:t>
            </a:r>
            <a:r>
              <a:rPr lang="en-US" sz="2000" dirty="0" smtClean="0"/>
              <a:t>-s and CNN) could correctly classified 13 semantic features as an ensemble with an accuracy </a:t>
            </a:r>
            <a:r>
              <a:rPr lang="en-US" sz="2000" dirty="0"/>
              <a:t>of </a:t>
            </a:r>
            <a:r>
              <a:rPr lang="en-US" sz="2000" u="sng" dirty="0"/>
              <a:t>83.78% (AUC 0.837</a:t>
            </a:r>
            <a:r>
              <a:rPr lang="en-US" sz="2000" u="sng" dirty="0" smtClean="0"/>
              <a:t>)</a:t>
            </a:r>
          </a:p>
          <a:p>
            <a:endParaRPr lang="en-US" sz="1000" dirty="0" smtClean="0"/>
          </a:p>
          <a:p>
            <a:r>
              <a:rPr lang="en-US" sz="2000" dirty="0" smtClean="0"/>
              <a:t>To obtain the same </a:t>
            </a:r>
            <a:r>
              <a:rPr lang="en-US" sz="2000" dirty="0"/>
              <a:t>original classification </a:t>
            </a:r>
            <a:r>
              <a:rPr lang="en-US" sz="2000" dirty="0" smtClean="0"/>
              <a:t>performance:</a:t>
            </a:r>
          </a:p>
          <a:p>
            <a:pPr lvl="1"/>
            <a:r>
              <a:rPr lang="en-US" sz="2000" dirty="0" smtClean="0">
                <a:solidFill>
                  <a:srgbClr val="0000FF"/>
                </a:solidFill>
              </a:rPr>
              <a:t>Features </a:t>
            </a:r>
            <a:r>
              <a:rPr lang="en-US" sz="2000" dirty="0">
                <a:solidFill>
                  <a:srgbClr val="0000FF"/>
                </a:solidFill>
              </a:rPr>
              <a:t>from </a:t>
            </a:r>
            <a:r>
              <a:rPr lang="en-US" sz="2000" dirty="0" err="1">
                <a:solidFill>
                  <a:srgbClr val="0000FF"/>
                </a:solidFill>
              </a:rPr>
              <a:t>Vgg</a:t>
            </a:r>
            <a:r>
              <a:rPr lang="en-US" sz="2000" dirty="0">
                <a:solidFill>
                  <a:srgbClr val="0000FF"/>
                </a:solidFill>
              </a:rPr>
              <a:t>-s </a:t>
            </a:r>
            <a:r>
              <a:rPr lang="en-US" sz="2000" dirty="0" smtClean="0">
                <a:solidFill>
                  <a:srgbClr val="0000FF"/>
                </a:solidFill>
              </a:rPr>
              <a:t>correctly </a:t>
            </a:r>
            <a:r>
              <a:rPr lang="en-US" sz="2000" dirty="0">
                <a:solidFill>
                  <a:srgbClr val="0000FF"/>
                </a:solidFill>
              </a:rPr>
              <a:t>classified </a:t>
            </a:r>
            <a:r>
              <a:rPr lang="en-US" sz="2000" dirty="0" smtClean="0">
                <a:solidFill>
                  <a:srgbClr val="0000FF"/>
                </a:solidFill>
              </a:rPr>
              <a:t>8 </a:t>
            </a:r>
            <a:r>
              <a:rPr lang="en-US" sz="2000" dirty="0">
                <a:solidFill>
                  <a:srgbClr val="0000FF"/>
                </a:solidFill>
              </a:rPr>
              <a:t>semantic </a:t>
            </a:r>
            <a:r>
              <a:rPr lang="en-US" sz="2000" dirty="0" smtClean="0">
                <a:solidFill>
                  <a:srgbClr val="0000FF"/>
                </a:solidFill>
              </a:rPr>
              <a:t>features: </a:t>
            </a:r>
            <a:r>
              <a:rPr lang="en-US" sz="2000" u="sng" dirty="0">
                <a:solidFill>
                  <a:srgbClr val="0000FF"/>
                </a:solidFill>
              </a:rPr>
              <a:t>accuracy </a:t>
            </a:r>
            <a:r>
              <a:rPr lang="en-US" sz="2000" u="sng" dirty="0" smtClean="0">
                <a:solidFill>
                  <a:srgbClr val="0000FF"/>
                </a:solidFill>
              </a:rPr>
              <a:t>= 83.78%</a:t>
            </a:r>
          </a:p>
          <a:p>
            <a:pPr lvl="1"/>
            <a:r>
              <a:rPr lang="en-US" sz="2000" dirty="0" smtClean="0">
                <a:solidFill>
                  <a:srgbClr val="0000FF"/>
                </a:solidFill>
              </a:rPr>
              <a:t>Features from CNN correctly </a:t>
            </a:r>
            <a:r>
              <a:rPr lang="en-US" sz="2000" dirty="0">
                <a:solidFill>
                  <a:srgbClr val="0000FF"/>
                </a:solidFill>
              </a:rPr>
              <a:t>classified </a:t>
            </a:r>
            <a:r>
              <a:rPr lang="en-US" sz="2000" dirty="0" smtClean="0">
                <a:solidFill>
                  <a:srgbClr val="0000FF"/>
                </a:solidFill>
              </a:rPr>
              <a:t>4 </a:t>
            </a:r>
            <a:r>
              <a:rPr lang="en-US" sz="2000" dirty="0">
                <a:solidFill>
                  <a:srgbClr val="0000FF"/>
                </a:solidFill>
              </a:rPr>
              <a:t>semantic </a:t>
            </a:r>
            <a:r>
              <a:rPr lang="en-US" sz="2000" dirty="0" smtClean="0">
                <a:solidFill>
                  <a:srgbClr val="0000FF"/>
                </a:solidFill>
              </a:rPr>
              <a:t>features: </a:t>
            </a:r>
            <a:r>
              <a:rPr lang="en-US" sz="2000" u="sng" dirty="0" smtClean="0">
                <a:solidFill>
                  <a:srgbClr val="0000FF"/>
                </a:solidFill>
              </a:rPr>
              <a:t>accuracy = 83.78%</a:t>
            </a:r>
          </a:p>
          <a:p>
            <a:endParaRPr lang="en-US" sz="800" dirty="0" smtClean="0"/>
          </a:p>
          <a:p>
            <a:endParaRPr lang="en-US" sz="200" dirty="0" smtClean="0"/>
          </a:p>
          <a:p>
            <a:r>
              <a:rPr lang="en-US" sz="2000" dirty="0" smtClean="0"/>
              <a:t>Classification </a:t>
            </a:r>
            <a:r>
              <a:rPr lang="en-US" sz="2000" dirty="0"/>
              <a:t>performance </a:t>
            </a:r>
            <a:r>
              <a:rPr lang="en-US" sz="2000" dirty="0" smtClean="0"/>
              <a:t>of the best individual 8 semantic featur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Number of Deep Features to represent a semantic feature varied from 57 to 3350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1418849" y="3124200"/>
            <a:ext cx="627735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33513" algn="ctr"/>
                <a:tab pos="4572000" algn="ctr"/>
              </a:tabLst>
            </a:pP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Semantic Feature	Accuracy (AUC)		</a:t>
            </a: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9" t="14221" r="1492" b="11718"/>
          <a:stretch/>
        </p:blipFill>
        <p:spPr>
          <a:xfrm>
            <a:off x="1418849" y="3462754"/>
            <a:ext cx="6277351" cy="229241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826334" y="1743909"/>
            <a:ext cx="7462379" cy="2865052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lvl="0" indent="-45720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Compelling evidence Deep Features has translational utility in characterizing radiologist-defined semantic features</a:t>
            </a:r>
          </a:p>
          <a:p>
            <a:pPr marL="457200" lvl="0" indent="-45720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Pct val="110000"/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bg1"/>
              </a:solidFill>
              <a:ea typeface="Calibri"/>
              <a:cs typeface="Calibri"/>
              <a:sym typeface="Calibri"/>
            </a:endParaRPr>
          </a:p>
          <a:p>
            <a:pPr marL="457200" lvl="0" indent="-45720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sym typeface="Calibri"/>
              </a:rPr>
              <a:t>Since semantic features are robust, Deep Feature-defined </a:t>
            </a:r>
            <a:r>
              <a:rPr lang="en-US" sz="2800" dirty="0" err="1" smtClean="0">
                <a:solidFill>
                  <a:schemeClr val="bg1"/>
                </a:solidFill>
                <a:sym typeface="Calibri"/>
              </a:rPr>
              <a:t>sematics</a:t>
            </a:r>
            <a:r>
              <a:rPr lang="en-US" sz="2800" dirty="0" smtClean="0">
                <a:solidFill>
                  <a:schemeClr val="bg1"/>
                </a:solidFill>
                <a:sym typeface="Calibri"/>
              </a:rPr>
              <a:t> could be deployed in real-time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97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0" y="423333"/>
            <a:ext cx="9144000" cy="3086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400"/>
              <a:buFont typeface="Calibri"/>
              <a:buNone/>
            </a:pP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 </a:t>
            </a:r>
            <a:b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Predicting Nodule Malignancy using </a:t>
            </a:r>
            <a:r>
              <a:rPr lang="en-US" sz="4400" b="1" i="0" u="none" strike="noStrike" cap="none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a </a:t>
            </a: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CNN Ensemble Approach</a:t>
            </a:r>
            <a:b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sz="4400" b="1" i="0" u="none" strike="noStrike" cap="none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977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title"/>
          </p:nvPr>
        </p:nvSpPr>
        <p:spPr>
          <a:xfrm>
            <a:off x="0" y="190500"/>
            <a:ext cx="9144000" cy="49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spcBef>
                <a:spcPts val="0"/>
              </a:spcBef>
              <a:buClr>
                <a:schemeClr val="dk1"/>
              </a:buClr>
              <a:buSzPts val="4400"/>
            </a:pPr>
            <a:r>
              <a:rPr lang="en-US" sz="2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Predicting Nodule Malignancy using a CNN Ensemble Approach</a:t>
            </a:r>
            <a:br>
              <a:rPr lang="en-US" sz="2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sz="2400" b="0" i="0" u="none" strike="noStrike" cap="none"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" name="Shape 91"/>
          <p:cNvSpPr txBox="1"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20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Used baseline (T0) nodules to predict cancer at follow-up (T1/T2)</a:t>
            </a:r>
          </a:p>
          <a:p>
            <a:pPr lvl="1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Training:  85 LCs and 176 nodule+ controls</a:t>
            </a:r>
          </a:p>
          <a:p>
            <a:pPr lvl="1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Test:  85 LCs and 152 nodule+ controls</a:t>
            </a: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105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20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20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Compared: </a:t>
            </a:r>
          </a:p>
          <a:p>
            <a:pPr lvl="1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Conventional Radiomics</a:t>
            </a:r>
          </a:p>
          <a:p>
            <a:pPr lvl="1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Transfer Learning</a:t>
            </a:r>
          </a:p>
          <a:p>
            <a:pPr lvl="1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Three Convolutional Neural Networks (CNN) </a:t>
            </a:r>
            <a:r>
              <a:rPr lang="en-US" sz="18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for the </a:t>
            </a: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Ensemble </a:t>
            </a:r>
            <a:endParaRPr lang="en-US" sz="1800" dirty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  <a:p>
            <a:pPr lvl="0"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105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20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2000" u="sng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Conventional </a:t>
            </a:r>
            <a:r>
              <a:rPr lang="en-US" sz="2000" u="sng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Radiomics </a:t>
            </a:r>
            <a:endParaRPr lang="en-US" sz="2000" u="sng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219  features (size, texture, GLCM, etc.)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Feature </a:t>
            </a:r>
            <a:r>
              <a:rPr lang="en-US" sz="18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Selector: Symmetric Uncertainty </a:t>
            </a:r>
            <a:endParaRPr lang="en-US" sz="1800" dirty="0" smtClean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Classifier</a:t>
            </a:r>
            <a:r>
              <a:rPr lang="en-US" sz="18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: Random </a:t>
            </a: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Forests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Results: </a:t>
            </a:r>
            <a:r>
              <a:rPr lang="en-US" sz="1800" dirty="0" smtClean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 </a:t>
            </a:r>
            <a:r>
              <a:rPr lang="en-US" sz="1800" u="sng" dirty="0" smtClean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Accuracy of 76.79</a:t>
            </a:r>
            <a:r>
              <a:rPr lang="en-US" sz="1800" u="sng" dirty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%</a:t>
            </a:r>
            <a:r>
              <a:rPr lang="en-US" sz="1800" dirty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(AUC = 0.81 </a:t>
            </a:r>
            <a:r>
              <a:rPr lang="en-US" sz="1800" dirty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AUC) with 10 features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sz="1050" dirty="0" smtClean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20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-US" sz="2000" u="sng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Deep Features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Features already described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Feature </a:t>
            </a:r>
            <a:r>
              <a:rPr lang="en-US" sz="18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Selector: Symmetric Uncertainty 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Classifier: Random Forests</a:t>
            </a: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sz="1800" dirty="0" smtClean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Results</a:t>
            </a:r>
            <a:r>
              <a:rPr lang="en-US" sz="1800" dirty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:  </a:t>
            </a:r>
            <a:r>
              <a:rPr lang="en-US" sz="1800" u="sng" dirty="0" smtClean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Accuracy of 75.1% </a:t>
            </a:r>
            <a:r>
              <a:rPr lang="en-US" sz="1800" dirty="0" smtClean="0">
                <a:solidFill>
                  <a:srgbClr val="FF0000"/>
                </a:solidFill>
                <a:ea typeface="Calibri"/>
                <a:cs typeface="Calibri"/>
                <a:sym typeface="Calibri"/>
              </a:rPr>
              <a:t>(AUC = 0.74 AUC) with 15 features</a:t>
            </a: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105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sz="1800" dirty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521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0" y="-86650"/>
            <a:ext cx="9144000" cy="62005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Lung Cancer Team Members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27" name="Picture 12" descr="http://smartweb/listing_pictures/P10004465515%20-%20PhotoShare.PNG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975" y="4835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407575" y="2017721"/>
            <a:ext cx="14264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Ilke Tunali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PhD Candidate</a:t>
            </a:r>
            <a:endParaRPr lang="en-US" sz="110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12956" y="2017721"/>
            <a:ext cx="14013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Jin Qi, M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Research Radiologist</a:t>
            </a:r>
          </a:p>
        </p:txBody>
      </p:sp>
      <p:pic>
        <p:nvPicPr>
          <p:cNvPr id="38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84" y="483503"/>
            <a:ext cx="1188720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7238356" y="2017721"/>
            <a:ext cx="13452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+mn-lt"/>
              </a:rPr>
              <a:t>Mahmoud </a:t>
            </a:r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Abdallah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Imaging Scienti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912756" y="2024866"/>
            <a:ext cx="13532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+mn-lt"/>
              </a:rPr>
              <a:t>Daniel K. </a:t>
            </a:r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Jeong, M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Radiologis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367982" y="6122313"/>
            <a:ext cx="13596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Albert </a:t>
            </a:r>
            <a:r>
              <a:rPr lang="en-US" sz="1100" dirty="0" err="1" smtClean="0">
                <a:solidFill>
                  <a:srgbClr val="0000FF"/>
                </a:solidFill>
                <a:latin typeface="+mn-lt"/>
              </a:rPr>
              <a:t>Guvenis</a:t>
            </a:r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, Ph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Computer Scientist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083950" y="2017721"/>
            <a:ext cx="175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Wei Mu, Ph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Postdoctoral Fellow</a:t>
            </a:r>
            <a:endParaRPr lang="en-US" sz="1100" dirty="0" smtClean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028" name="Picture 4" descr="http://smartweb/listing_pictures/P10004465124%20-%20PhotoShare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344" y="4835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smartweb/listing_pictures/P10004463327%20-%20PhotoShare.PNG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524" y="4632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Albert Guvenis"/>
          <p:cNvPicPr>
            <a:picLocks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1" r="12452"/>
          <a:stretch/>
        </p:blipFill>
        <p:spPr bwMode="auto">
          <a:xfrm>
            <a:off x="6389296" y="45983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Wei Mu at Moffitt Cancer Center"/>
          <p:cNvPicPr>
            <a:picLocks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50" r="9879"/>
          <a:stretch/>
        </p:blipFill>
        <p:spPr bwMode="auto">
          <a:xfrm>
            <a:off x="2281356" y="483508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http://smartweb/listing_pictures/P10004465458%20-%20PhotoShare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382" y="25409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http://smartweb/listing_pictures/P10004456886%20-%20PhotoShare.PNG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144" y="2543249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0" descr="http://smartweb/listing_pictures/P10004458146%20-%20PhotoShare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371" y="2540909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Image result for Iffat tampa"/>
          <p:cNvPicPr>
            <a:picLocks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87"/>
          <a:stretch/>
        </p:blipFill>
        <p:spPr bwMode="auto">
          <a:xfrm>
            <a:off x="3952942" y="25409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284497" y="4060476"/>
            <a:ext cx="12570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Ada Sulbaran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Study Coordinato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0897" y="4053020"/>
            <a:ext cx="12570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Iffat Alam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Study Coordina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6497" y="4047910"/>
            <a:ext cx="12410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0000FF"/>
                </a:solidFill>
                <a:latin typeface="+mn-lt"/>
              </a:rPr>
              <a:t>Shamanie</a:t>
            </a:r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100" dirty="0" err="1" smtClean="0">
                <a:solidFill>
                  <a:srgbClr val="0000FF"/>
                </a:solidFill>
                <a:latin typeface="+mn-lt"/>
              </a:rPr>
              <a:t>Tirbene</a:t>
            </a:r>
            <a:endParaRPr lang="en-US" sz="1100" dirty="0" smtClean="0">
              <a:solidFill>
                <a:srgbClr val="0000FF"/>
              </a:solidFill>
              <a:latin typeface="+mn-lt"/>
            </a:endParaRP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Data Manag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66702" y="4037730"/>
            <a:ext cx="16962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Alberto Garcia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Imaging Data Coordinator</a:t>
            </a:r>
          </a:p>
        </p:txBody>
      </p:sp>
      <p:pic>
        <p:nvPicPr>
          <p:cNvPr id="30" name="Picture 29" descr="http://smartweb/listing_pictures/P10004461736%20-%20PhotoShare.PNG"/>
          <p:cNvPicPr>
            <a:picLocks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0"/>
          <a:stretch/>
        </p:blipFill>
        <p:spPr bwMode="auto">
          <a:xfrm>
            <a:off x="590436" y="25409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83756" y="4064941"/>
            <a:ext cx="13981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0000FF"/>
                </a:solidFill>
                <a:latin typeface="+mn-lt"/>
              </a:rPr>
              <a:t>Olya</a:t>
            </a:r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100" dirty="0" err="1" smtClean="0">
                <a:solidFill>
                  <a:srgbClr val="0000FF"/>
                </a:solidFill>
                <a:latin typeface="+mn-lt"/>
              </a:rPr>
              <a:t>Stringfield</a:t>
            </a:r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, Ph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Imaging Scientist </a:t>
            </a:r>
          </a:p>
        </p:txBody>
      </p:sp>
      <p:pic>
        <p:nvPicPr>
          <p:cNvPr id="4098" name="Picture 2" descr="http://figment.cse.usf.edu/~goldgof/Goldgof-2016a.jpg"/>
          <p:cNvPicPr preferRelativeResize="0">
            <a:picLocks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1" r="8576"/>
          <a:stretch/>
        </p:blipFill>
        <p:spPr bwMode="auto">
          <a:xfrm>
            <a:off x="4786330" y="45983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4674756" y="6108406"/>
            <a:ext cx="13933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Dmitry Goldgof, Ph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Computer Scientist</a:t>
            </a:r>
          </a:p>
        </p:txBody>
      </p:sp>
      <p:pic>
        <p:nvPicPr>
          <p:cNvPr id="4100" name="Picture 4" descr="Image result for lawrence hall usf"/>
          <p:cNvPicPr preferRelativeResize="0">
            <a:picLocks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06" r="12440"/>
          <a:stretch/>
        </p:blipFill>
        <p:spPr bwMode="auto">
          <a:xfrm>
            <a:off x="3202979" y="4598303"/>
            <a:ext cx="118872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3208379" y="6122313"/>
            <a:ext cx="13019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Larry Hall, Ph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Computer Scientis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50556" y="6122303"/>
            <a:ext cx="14013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Hong Lu, MD</a:t>
            </a:r>
          </a:p>
          <a:p>
            <a:pPr algn="ctr"/>
            <a:r>
              <a:rPr lang="en-US" sz="1100" dirty="0" smtClean="0">
                <a:solidFill>
                  <a:srgbClr val="0000FF"/>
                </a:solidFill>
                <a:latin typeface="+mn-lt"/>
              </a:rPr>
              <a:t>Research Radiologist</a:t>
            </a:r>
          </a:p>
        </p:txBody>
      </p:sp>
      <p:pic>
        <p:nvPicPr>
          <p:cNvPr id="2050" name="Picture 2"/>
          <p:cNvPicPr preferRelativeResize="0"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756" y="4598303"/>
            <a:ext cx="1188720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560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title"/>
          </p:nvPr>
        </p:nvSpPr>
        <p:spPr>
          <a:xfrm>
            <a:off x="9099" y="-34119"/>
            <a:ext cx="9144000" cy="49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spcBef>
                <a:spcPts val="0"/>
              </a:spcBef>
              <a:buClr>
                <a:schemeClr val="dk1"/>
              </a:buClr>
              <a:buSzPts val="4400"/>
            </a:pPr>
            <a:r>
              <a:rPr lang="en-US" sz="28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Convolutional Neural </a:t>
            </a:r>
            <a:r>
              <a:rPr lang="en-US" sz="28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Networks (CNN</a:t>
            </a:r>
            <a:r>
              <a:rPr lang="en-US" sz="28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  <a:endParaRPr lang="en-US" sz="2800" b="1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" name="Shape 91"/>
          <p:cNvSpPr txBox="1"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spcBef>
                <a:spcPts val="0"/>
              </a:spcBef>
              <a:buSzPct val="100000"/>
            </a:pPr>
            <a:r>
              <a:rPr lang="en-US" sz="24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Data 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augmentation </a:t>
            </a:r>
            <a:r>
              <a:rPr lang="en-US" sz="24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on training cohort: 15 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degree rotation and flipping (horizontally and vertically)</a:t>
            </a:r>
          </a:p>
          <a:p>
            <a:pPr>
              <a:spcBef>
                <a:spcPts val="0"/>
              </a:spcBef>
              <a:buSzPct val="100000"/>
            </a:pPr>
            <a:endParaRPr lang="en-US" sz="24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SzPct val="100000"/>
            </a:pPr>
            <a:r>
              <a:rPr lang="en-US" sz="24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70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% of the augmented data was used for training and 30% for validation</a:t>
            </a:r>
          </a:p>
          <a:p>
            <a:pPr>
              <a:spcBef>
                <a:spcPts val="0"/>
              </a:spcBef>
              <a:buSzPct val="100000"/>
            </a:pPr>
            <a:endParaRPr lang="en-US" sz="24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SzPct val="100000"/>
            </a:pPr>
            <a:r>
              <a:rPr lang="en-US" sz="24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Cohort 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2 was used to test the best validated </a:t>
            </a:r>
            <a:r>
              <a:rPr lang="en-US" sz="24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model from above</a:t>
            </a:r>
          </a:p>
          <a:p>
            <a:pPr>
              <a:spcBef>
                <a:spcPts val="0"/>
              </a:spcBef>
              <a:buSzPct val="100000"/>
            </a:pPr>
            <a:endParaRPr lang="en-US" sz="24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SzPct val="100000"/>
            </a:pPr>
            <a:r>
              <a:rPr lang="en-US" sz="24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Accuracy:</a:t>
            </a:r>
          </a:p>
          <a:p>
            <a:pPr lvl="1">
              <a:spcBef>
                <a:spcPts val="0"/>
              </a:spcBef>
              <a:buSzPct val="100000"/>
            </a:pP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CNN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architecture 1: 75.1% (AUC 0.82)</a:t>
            </a:r>
          </a:p>
          <a:p>
            <a:pPr lvl="1">
              <a:spcBef>
                <a:spcPts val="0"/>
              </a:spcBef>
              <a:buSzPct val="100000"/>
            </a:pP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CNN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architecture 2: 75.5% (AUC 0.86)</a:t>
            </a:r>
          </a:p>
          <a:p>
            <a:pPr lvl="1">
              <a:spcBef>
                <a:spcPts val="0"/>
              </a:spcBef>
              <a:buSzPct val="100000"/>
            </a:pP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CNN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architecture 3: </a:t>
            </a: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76.0%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(AUC 0.87</a:t>
            </a: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)</a:t>
            </a:r>
          </a:p>
          <a:p>
            <a:pPr>
              <a:spcBef>
                <a:spcPts val="0"/>
              </a:spcBef>
              <a:buSzPct val="100000"/>
            </a:pPr>
            <a:endParaRPr lang="en-US" sz="20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 lvl="0">
              <a:lnSpc>
                <a:spcPct val="80000"/>
              </a:lnSpc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endParaRPr lang="en-US" sz="24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SzPct val="100000"/>
            </a:pPr>
            <a:endParaRPr lang="en-US" sz="2400" dirty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sz="2000" dirty="0" smtClean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110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sz="2000" dirty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8476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title"/>
          </p:nvPr>
        </p:nvSpPr>
        <p:spPr>
          <a:xfrm>
            <a:off x="0" y="0"/>
            <a:ext cx="9144000" cy="49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spcBef>
                <a:spcPts val="0"/>
              </a:spcBef>
              <a:buClr>
                <a:schemeClr val="dk1"/>
              </a:buClr>
              <a:buSzPts val="4400"/>
            </a:pPr>
            <a:r>
              <a:rPr lang="en-US" sz="2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Ensemble Approach</a:t>
            </a:r>
          </a:p>
        </p:txBody>
      </p:sp>
      <p:sp>
        <p:nvSpPr>
          <p:cNvPr id="91" name="Shape 91"/>
          <p:cNvSpPr txBox="1"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>
              <a:lnSpc>
                <a:spcPct val="80000"/>
              </a:lnSpc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Three </a:t>
            </a: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subsets of classifiers were created for different  ensembles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buClr>
                <a:srgbClr val="0000FF"/>
              </a:buClr>
              <a:buSzPct val="100000"/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Subset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1: 3 CNN architectures</a:t>
            </a:r>
            <a:endParaRPr lang="en-US" sz="2000" dirty="0">
              <a:solidFill>
                <a:srgbClr val="0000FF"/>
              </a:solidFill>
            </a:endParaRPr>
          </a:p>
          <a:p>
            <a:pPr lvl="1">
              <a:lnSpc>
                <a:spcPct val="80000"/>
              </a:lnSpc>
              <a:buClr>
                <a:srgbClr val="0000FF"/>
              </a:buClr>
              <a:buSzPct val="100000"/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Subset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2: Best CNN model, </a:t>
            </a: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Radiomics,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and </a:t>
            </a: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Transfer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earning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M</a:t>
            </a: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odels </a:t>
            </a:r>
            <a:endParaRPr lang="en-US" sz="2000" dirty="0">
              <a:solidFill>
                <a:srgbClr val="0000FF"/>
              </a:solidFill>
            </a:endParaRPr>
          </a:p>
          <a:p>
            <a:pPr lvl="1">
              <a:lnSpc>
                <a:spcPct val="80000"/>
              </a:lnSpc>
              <a:buClr>
                <a:srgbClr val="0000FF"/>
              </a:buClr>
              <a:buSzPct val="100000"/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Subset </a:t>
            </a:r>
            <a:r>
              <a:rPr lang="en-US" sz="2000" dirty="0">
                <a:solidFill>
                  <a:srgbClr val="0000FF"/>
                </a:solidFill>
                <a:ea typeface="Calibri"/>
                <a:cs typeface="Calibri"/>
                <a:sym typeface="Calibri"/>
              </a:rPr>
              <a:t>3: All 5 models</a:t>
            </a:r>
          </a:p>
          <a:p>
            <a:pPr>
              <a:spcBef>
                <a:spcPts val="0"/>
              </a:spcBef>
              <a:buSzPct val="100000"/>
            </a:pPr>
            <a:endParaRPr lang="en-US" sz="2200" dirty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1050" dirty="0" smtClean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 lvl="1"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sz="1800" dirty="0">
              <a:solidFill>
                <a:srgbClr val="0000FF"/>
              </a:solidFill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5" name="Shape 149"/>
          <p:cNvGraphicFramePr/>
          <p:nvPr>
            <p:extLst>
              <p:ext uri="{D42A27DB-BD31-4B8C-83A1-F6EECF244321}">
                <p14:modId xmlns:p14="http://schemas.microsoft.com/office/powerpoint/2010/main" val="1640331579"/>
              </p:ext>
            </p:extLst>
          </p:nvPr>
        </p:nvGraphicFramePr>
        <p:xfrm>
          <a:off x="381000" y="2590800"/>
          <a:ext cx="8145235" cy="2010087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261257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805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1022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3437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Calibri"/>
                          <a:sym typeface="Calibri"/>
                        </a:rPr>
                        <a:t>Subset 1</a:t>
                      </a:r>
                      <a:endParaRPr sz="16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Calibri"/>
                          <a:sym typeface="Calibri"/>
                        </a:rPr>
                        <a:t>Subset 2</a:t>
                      </a:r>
                      <a:endParaRPr sz="16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Calibri"/>
                          <a:sym typeface="Calibri"/>
                        </a:rPr>
                        <a:t>Subset 3</a:t>
                      </a:r>
                      <a:endParaRPr sz="16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153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Accuracy</a:t>
                      </a:r>
                      <a:endParaRPr sz="16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86.91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83.96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89.02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8375">
                <a:tc>
                  <a:txBody>
                    <a:bodyPr/>
                    <a:lstStyle/>
                    <a:p>
                      <a:pPr marL="0" marR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-value</a:t>
                      </a:r>
                      <a:r>
                        <a:rPr lang="en-US" sz="1400" b="1" u="none" strike="noStrike" cap="none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for </a:t>
                      </a:r>
                      <a:r>
                        <a:rPr lang="en-US" sz="1400" b="1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compared to 76.79</a:t>
                      </a:r>
                      <a:r>
                        <a:rPr lang="en-US" sz="1400" b="1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% from traditional </a:t>
                      </a:r>
                      <a:r>
                        <a:rPr lang="en-US" sz="1400" b="1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features</a:t>
                      </a:r>
                      <a:endParaRPr sz="14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 &lt; 0.05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 &lt; 0.05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smtClean="0">
                          <a:solidFill>
                            <a:schemeClr val="tx1"/>
                          </a:solidFill>
                          <a:latin typeface="+mn-lt"/>
                        </a:rPr>
                        <a:t>P</a:t>
                      </a:r>
                      <a:r>
                        <a:rPr lang="en-US" sz="1400" u="none" strike="noStrike" cap="none" baseline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u="none" strike="noStrike" cap="none" smtClean="0">
                          <a:solidFill>
                            <a:schemeClr val="tx1"/>
                          </a:solidFill>
                          <a:latin typeface="+mn-lt"/>
                        </a:rPr>
                        <a:t>&lt; 0.05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7137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4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</a:tr>
              <a:tr h="24713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AUC</a:t>
                      </a:r>
                      <a:endParaRPr sz="16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0.94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0.93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0.96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72445">
                <a:tc>
                  <a:txBody>
                    <a:bodyPr/>
                    <a:lstStyle/>
                    <a:p>
                      <a:pPr marL="0" marR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-value</a:t>
                      </a:r>
                      <a:r>
                        <a:rPr lang="en-US" sz="1400" b="1" u="none" strike="noStrike" cap="none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for </a:t>
                      </a:r>
                      <a:r>
                        <a:rPr lang="en-US" sz="1400" b="1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compared to AUC </a:t>
                      </a:r>
                      <a:r>
                        <a:rPr lang="en-US" sz="1400" b="1" u="none" strike="noStrike" cap="none" dirty="0">
                          <a:solidFill>
                            <a:schemeClr val="tx1"/>
                          </a:solidFill>
                          <a:latin typeface="+mn-lt"/>
                        </a:rPr>
                        <a:t>0.87 of CNN architecture </a:t>
                      </a:r>
                      <a:r>
                        <a:rPr lang="en-US" sz="1400" b="1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endParaRPr sz="1400" b="1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 &lt; 0.05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 &lt; 0.05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cap="none" dirty="0" smtClean="0">
                          <a:solidFill>
                            <a:schemeClr val="tx1"/>
                          </a:solidFill>
                          <a:latin typeface="+mn-lt"/>
                        </a:rPr>
                        <a:t>P &lt; 0.05</a:t>
                      </a:r>
                      <a:endParaRPr sz="1400" u="none" strike="noStrike" cap="none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581775" y="2514600"/>
            <a:ext cx="1905000" cy="220980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25000"/>
            </a:schemeClr>
          </a:solidFill>
          <a:ln w="66675">
            <a:solidFill>
              <a:schemeClr val="tx1">
                <a:alpha val="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371600" y="1828800"/>
            <a:ext cx="6629400" cy="32194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lvl="0" indent="-28575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Pct val="11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An ensemble approach significantly enhances the ability </a:t>
            </a:r>
            <a:r>
              <a:rPr lang="en-US" sz="2800" dirty="0" smtClean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to predict which lung nodules will  be diagnosed as lung cancer</a:t>
            </a:r>
            <a:endParaRPr lang="en-US" sz="2800" dirty="0">
              <a:solidFill>
                <a:schemeClr val="bg1"/>
              </a:solidFill>
              <a:ea typeface="Calibri"/>
              <a:cs typeface="Calibri"/>
              <a:sym typeface="Calibri"/>
            </a:endParaRPr>
          </a:p>
          <a:p>
            <a:pPr marL="285750" lvl="0" indent="-28575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Pct val="110000"/>
              <a:buFont typeface="Wingdings" panose="05000000000000000000" pitchFamily="2" charset="2"/>
              <a:buChar char="§"/>
            </a:pPr>
            <a:endParaRPr lang="en-US" sz="2800" dirty="0">
              <a:solidFill>
                <a:schemeClr val="bg1"/>
              </a:solidFill>
            </a:endParaRPr>
          </a:p>
          <a:p>
            <a:pPr marL="285750" lvl="0" indent="-28575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Pct val="110000"/>
              <a:buFont typeface="Wingdings" panose="05000000000000000000" pitchFamily="2" charset="2"/>
              <a:buChar char="§"/>
            </a:pPr>
            <a:r>
              <a:rPr lang="en-US" sz="2800" dirty="0" smtClean="0">
                <a:solidFill>
                  <a:schemeClr val="bg1"/>
                </a:solidFill>
              </a:rPr>
              <a:t>Accuracy </a:t>
            </a:r>
            <a:r>
              <a:rPr lang="en-US" sz="2800" dirty="0">
                <a:solidFill>
                  <a:schemeClr val="bg1"/>
                </a:solidFill>
              </a:rPr>
              <a:t>of predicting </a:t>
            </a:r>
            <a:r>
              <a:rPr lang="en-US" sz="2800" dirty="0" smtClean="0">
                <a:solidFill>
                  <a:schemeClr val="bg1"/>
                </a:solidFill>
              </a:rPr>
              <a:t>a baseline </a:t>
            </a:r>
            <a:r>
              <a:rPr lang="en-US" sz="2800" dirty="0">
                <a:solidFill>
                  <a:schemeClr val="bg1"/>
                </a:solidFill>
              </a:rPr>
              <a:t>nodule will become malignant in 2 years is </a:t>
            </a:r>
            <a:r>
              <a:rPr lang="en-US" sz="2800" dirty="0" smtClean="0">
                <a:solidFill>
                  <a:schemeClr val="bg1"/>
                </a:solidFill>
              </a:rPr>
              <a:t>nearly 90</a:t>
            </a:r>
            <a:r>
              <a:rPr lang="en-US" sz="2800" dirty="0">
                <a:solidFill>
                  <a:schemeClr val="bg1"/>
                </a:solidFill>
              </a:rPr>
              <a:t>% with an AUC of 0.96</a:t>
            </a:r>
          </a:p>
        </p:txBody>
      </p:sp>
    </p:spTree>
    <p:extLst>
      <p:ext uri="{BB962C8B-B14F-4D97-AF65-F5344CB8AC3E}">
        <p14:creationId xmlns:p14="http://schemas.microsoft.com/office/powerpoint/2010/main" val="157148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0" y="423333"/>
            <a:ext cx="9144000" cy="3086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lv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ts val="5400"/>
            </a:pP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 </a:t>
            </a:r>
            <a:b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eproducibility and stability of radiomic features extracted from peritumoral regions of lung lesions</a:t>
            </a:r>
            <a: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i="0" u="none" strike="noStrike" cap="none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sz="4400" b="1" i="0" u="none" strike="noStrike" cap="none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646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eritumoral </a:t>
            </a:r>
            <a:r>
              <a:rPr lang="en-US" dirty="0"/>
              <a:t>regions of lung lesion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715001"/>
          </a:xfrm>
        </p:spPr>
        <p:txBody>
          <a:bodyPr/>
          <a:lstStyle/>
          <a:p>
            <a:r>
              <a:rPr lang="en-US" altLang="zh-CN" sz="2000" dirty="0" smtClean="0"/>
              <a:t>Features commonly extracted within </a:t>
            </a:r>
            <a:r>
              <a:rPr lang="tr-TR" altLang="zh-CN" sz="2000" dirty="0" smtClean="0"/>
              <a:t>the </a:t>
            </a:r>
            <a:r>
              <a:rPr lang="tr-TR" altLang="zh-CN" sz="2000" dirty="0"/>
              <a:t>tumor </a:t>
            </a:r>
            <a:r>
              <a:rPr lang="tr-TR" altLang="zh-CN" sz="2000" dirty="0" smtClean="0"/>
              <a:t>region</a:t>
            </a:r>
            <a:r>
              <a:rPr lang="en-US" altLang="zh-CN" sz="2000" dirty="0" smtClean="0"/>
              <a:t> (ROI)</a:t>
            </a:r>
            <a:endParaRPr lang="en-US" sz="2000" dirty="0" smtClean="0"/>
          </a:p>
          <a:p>
            <a:endParaRPr lang="en-US" sz="1100" dirty="0" smtClean="0"/>
          </a:p>
          <a:p>
            <a:r>
              <a:rPr lang="en-US" sz="2000" dirty="0" smtClean="0"/>
              <a:t>Emerging evidence that peritumoral </a:t>
            </a:r>
            <a:r>
              <a:rPr lang="en-US" sz="2000" dirty="0"/>
              <a:t>features </a:t>
            </a:r>
            <a:r>
              <a:rPr lang="en-US" sz="2000" dirty="0" smtClean="0"/>
              <a:t>can capture important information such as tumor </a:t>
            </a:r>
            <a:r>
              <a:rPr lang="en-US" sz="2000" dirty="0"/>
              <a:t>microenvironment </a:t>
            </a:r>
            <a:endParaRPr lang="en-US" sz="2000" dirty="0" smtClean="0"/>
          </a:p>
          <a:p>
            <a:endParaRPr lang="en-US" sz="1000" dirty="0"/>
          </a:p>
          <a:p>
            <a:r>
              <a:rPr lang="en-US" sz="2000" dirty="0" smtClean="0"/>
              <a:t>Questions</a:t>
            </a:r>
            <a:endParaRPr lang="en-US" sz="2000" dirty="0"/>
          </a:p>
          <a:p>
            <a:pPr lvl="1"/>
            <a:r>
              <a:rPr lang="en-US" sz="1600" dirty="0" smtClean="0"/>
              <a:t>How far from the tumor border?</a:t>
            </a:r>
          </a:p>
          <a:p>
            <a:pPr lvl="1"/>
            <a:r>
              <a:rPr lang="en-US" sz="1600" dirty="0" smtClean="0"/>
              <a:t>Which features are stable and reproducible?</a:t>
            </a:r>
          </a:p>
          <a:p>
            <a:pPr lvl="1"/>
            <a:r>
              <a:rPr lang="en-US" sz="1600" dirty="0" smtClean="0"/>
              <a:t>Lung mask vs. no lung mask?  </a:t>
            </a:r>
            <a:endParaRPr lang="en-US" dirty="0"/>
          </a:p>
        </p:txBody>
      </p:sp>
      <p:pic>
        <p:nvPicPr>
          <p:cNvPr id="4" name="Picture 3" descr="C:\Users\Tunalii\Desktop\6.  Peritumoral feature study\Figures\Figure 2.em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127" y="3552825"/>
            <a:ext cx="6849745" cy="2921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995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757432" y="2743200"/>
            <a:ext cx="5705336" cy="3276600"/>
          </a:xfrm>
          <a:prstGeom prst="roundRect">
            <a:avLst/>
          </a:prstGeom>
          <a:solidFill>
            <a:schemeClr val="bg1">
              <a:lumMod val="75000"/>
              <a:alpha val="1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5" y="0"/>
            <a:ext cx="9144000" cy="685800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Approach</a:t>
            </a:r>
            <a:endParaRPr lang="en-US" sz="44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19050" y="762000"/>
            <a:ext cx="9084308" cy="12192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zh-CN" kern="0" dirty="0" smtClean="0">
                <a:latin typeface="Calibri" panose="020F0502020204030204" pitchFamily="34" charset="0"/>
              </a:rPr>
              <a:t>Generated peritumoral masks by natural extensions of tumor delineations 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zh-CN" kern="0" dirty="0" smtClean="0">
                <a:latin typeface="Calibri" panose="020F0502020204030204" pitchFamily="34" charset="0"/>
              </a:rPr>
              <a:t>Outside lung parenchyma was masked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zh-CN" kern="0" dirty="0" smtClean="0">
                <a:latin typeface="Calibri" panose="020F0502020204030204" pitchFamily="34" charset="0"/>
              </a:rPr>
              <a:t>Extracted 269 conventional radiomics</a:t>
            </a:r>
          </a:p>
          <a:p>
            <a:pPr marL="457200" lvl="1" indent="0">
              <a:buNone/>
              <a:defRPr/>
            </a:pPr>
            <a:endParaRPr lang="en-US" altLang="zh-CN" sz="3200" kern="0" dirty="0" smtClean="0">
              <a:latin typeface="Calibri" panose="020F0502020204030204" pitchFamily="34" charset="0"/>
            </a:endParaRPr>
          </a:p>
          <a:p>
            <a:pPr marL="457200" lvl="1" indent="0">
              <a:buNone/>
              <a:defRPr/>
            </a:pPr>
            <a:endParaRPr lang="tr-TR" altLang="zh-CN" sz="3200" kern="0" dirty="0">
              <a:latin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§"/>
              <a:defRPr/>
            </a:pPr>
            <a:endParaRPr lang="en-US" altLang="zh-CN" sz="3200" kern="0" dirty="0" smtClean="0">
              <a:latin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§"/>
              <a:defRPr/>
            </a:pPr>
            <a:endParaRPr lang="tr-TR" altLang="zh-CN" kern="0" dirty="0" smtClean="0">
              <a:latin typeface="Calibri" panose="020F0502020204030204" pitchFamily="34" charset="0"/>
            </a:endParaRP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tr-TR" altLang="zh-CN" kern="0" dirty="0" smtClean="0">
              <a:latin typeface="Calibri" panose="020F0502020204030204" pitchFamily="34" charset="0"/>
            </a:endParaRPr>
          </a:p>
        </p:txBody>
      </p:sp>
      <p:sp>
        <p:nvSpPr>
          <p:cNvPr id="4" name="Freeform 3"/>
          <p:cNvSpPr/>
          <p:nvPr/>
        </p:nvSpPr>
        <p:spPr>
          <a:xfrm rot="7299059">
            <a:off x="3799919" y="3400595"/>
            <a:ext cx="1481534" cy="1941246"/>
          </a:xfrm>
          <a:custGeom>
            <a:avLst/>
            <a:gdLst>
              <a:gd name="connsiteX0" fmla="*/ 257616 w 1044488"/>
              <a:gd name="connsiteY0" fmla="*/ 171445 h 879262"/>
              <a:gd name="connsiteX1" fmla="*/ 431944 w 1044488"/>
              <a:gd name="connsiteY1" fmla="*/ 26719 h 879262"/>
              <a:gd name="connsiteX2" fmla="*/ 678635 w 1044488"/>
              <a:gd name="connsiteY2" fmla="*/ 3695 h 879262"/>
              <a:gd name="connsiteX3" fmla="*/ 895723 w 1044488"/>
              <a:gd name="connsiteY3" fmla="*/ 72768 h 879262"/>
              <a:gd name="connsiteX4" fmla="*/ 1037159 w 1044488"/>
              <a:gd name="connsiteY4" fmla="*/ 191180 h 879262"/>
              <a:gd name="connsiteX5" fmla="*/ 1017423 w 1044488"/>
              <a:gd name="connsiteY5" fmla="*/ 345773 h 879262"/>
              <a:gd name="connsiteX6" fmla="*/ 958218 w 1044488"/>
              <a:gd name="connsiteY6" fmla="*/ 451027 h 879262"/>
              <a:gd name="connsiteX7" fmla="*/ 922036 w 1044488"/>
              <a:gd name="connsiteY7" fmla="*/ 595752 h 879262"/>
              <a:gd name="connsiteX8" fmla="*/ 862831 w 1044488"/>
              <a:gd name="connsiteY8" fmla="*/ 743767 h 879262"/>
              <a:gd name="connsiteX9" fmla="*/ 649032 w 1044488"/>
              <a:gd name="connsiteY9" fmla="*/ 661537 h 879262"/>
              <a:gd name="connsiteX10" fmla="*/ 533910 w 1044488"/>
              <a:gd name="connsiteY10" fmla="*/ 704296 h 879262"/>
              <a:gd name="connsiteX11" fmla="*/ 422077 w 1044488"/>
              <a:gd name="connsiteY11" fmla="*/ 763502 h 879262"/>
              <a:gd name="connsiteX12" fmla="*/ 362871 w 1044488"/>
              <a:gd name="connsiteY12" fmla="*/ 878624 h 879262"/>
              <a:gd name="connsiteX13" fmla="*/ 300376 w 1044488"/>
              <a:gd name="connsiteY13" fmla="*/ 707586 h 879262"/>
              <a:gd name="connsiteX14" fmla="*/ 178675 w 1044488"/>
              <a:gd name="connsiteY14" fmla="*/ 641801 h 879262"/>
              <a:gd name="connsiteX15" fmla="*/ 4347 w 1044488"/>
              <a:gd name="connsiteY15" fmla="*/ 592463 h 879262"/>
              <a:gd name="connsiteX16" fmla="*/ 63553 w 1044488"/>
              <a:gd name="connsiteY16" fmla="*/ 526679 h 879262"/>
              <a:gd name="connsiteX17" fmla="*/ 181964 w 1044488"/>
              <a:gd name="connsiteY17" fmla="*/ 467473 h 879262"/>
              <a:gd name="connsiteX18" fmla="*/ 93156 w 1044488"/>
              <a:gd name="connsiteY18" fmla="*/ 345773 h 879262"/>
              <a:gd name="connsiteX19" fmla="*/ 7636 w 1044488"/>
              <a:gd name="connsiteY19" fmla="*/ 233939 h 879262"/>
              <a:gd name="connsiteX20" fmla="*/ 135915 w 1044488"/>
              <a:gd name="connsiteY20" fmla="*/ 135263 h 879262"/>
              <a:gd name="connsiteX21" fmla="*/ 257616 w 1044488"/>
              <a:gd name="connsiteY21" fmla="*/ 171445 h 879262"/>
              <a:gd name="connsiteX0" fmla="*/ 474779 w 1261651"/>
              <a:gd name="connsiteY0" fmla="*/ 171445 h 879262"/>
              <a:gd name="connsiteX1" fmla="*/ 649107 w 1261651"/>
              <a:gd name="connsiteY1" fmla="*/ 26719 h 879262"/>
              <a:gd name="connsiteX2" fmla="*/ 895798 w 1261651"/>
              <a:gd name="connsiteY2" fmla="*/ 3695 h 879262"/>
              <a:gd name="connsiteX3" fmla="*/ 1112886 w 1261651"/>
              <a:gd name="connsiteY3" fmla="*/ 72768 h 879262"/>
              <a:gd name="connsiteX4" fmla="*/ 1254322 w 1261651"/>
              <a:gd name="connsiteY4" fmla="*/ 191180 h 879262"/>
              <a:gd name="connsiteX5" fmla="*/ 1234586 w 1261651"/>
              <a:gd name="connsiteY5" fmla="*/ 345773 h 879262"/>
              <a:gd name="connsiteX6" fmla="*/ 1175381 w 1261651"/>
              <a:gd name="connsiteY6" fmla="*/ 451027 h 879262"/>
              <a:gd name="connsiteX7" fmla="*/ 1139199 w 1261651"/>
              <a:gd name="connsiteY7" fmla="*/ 595752 h 879262"/>
              <a:gd name="connsiteX8" fmla="*/ 1079994 w 1261651"/>
              <a:gd name="connsiteY8" fmla="*/ 743767 h 879262"/>
              <a:gd name="connsiteX9" fmla="*/ 866195 w 1261651"/>
              <a:gd name="connsiteY9" fmla="*/ 661537 h 879262"/>
              <a:gd name="connsiteX10" fmla="*/ 751073 w 1261651"/>
              <a:gd name="connsiteY10" fmla="*/ 704296 h 879262"/>
              <a:gd name="connsiteX11" fmla="*/ 639240 w 1261651"/>
              <a:gd name="connsiteY11" fmla="*/ 763502 h 879262"/>
              <a:gd name="connsiteX12" fmla="*/ 580034 w 1261651"/>
              <a:gd name="connsiteY12" fmla="*/ 878624 h 879262"/>
              <a:gd name="connsiteX13" fmla="*/ 517539 w 1261651"/>
              <a:gd name="connsiteY13" fmla="*/ 707586 h 879262"/>
              <a:gd name="connsiteX14" fmla="*/ 395838 w 1261651"/>
              <a:gd name="connsiteY14" fmla="*/ 641801 h 879262"/>
              <a:gd name="connsiteX15" fmla="*/ 221510 w 1261651"/>
              <a:gd name="connsiteY15" fmla="*/ 592463 h 879262"/>
              <a:gd name="connsiteX16" fmla="*/ 280716 w 1261651"/>
              <a:gd name="connsiteY16" fmla="*/ 526679 h 879262"/>
              <a:gd name="connsiteX17" fmla="*/ 399127 w 1261651"/>
              <a:gd name="connsiteY17" fmla="*/ 467473 h 879262"/>
              <a:gd name="connsiteX18" fmla="*/ 2398 w 1261651"/>
              <a:gd name="connsiteY18" fmla="*/ 207470 h 879262"/>
              <a:gd name="connsiteX19" fmla="*/ 224799 w 1261651"/>
              <a:gd name="connsiteY19" fmla="*/ 233939 h 879262"/>
              <a:gd name="connsiteX20" fmla="*/ 353078 w 1261651"/>
              <a:gd name="connsiteY20" fmla="*/ 135263 h 879262"/>
              <a:gd name="connsiteX21" fmla="*/ 474779 w 1261651"/>
              <a:gd name="connsiteY21" fmla="*/ 171445 h 879262"/>
              <a:gd name="connsiteX0" fmla="*/ 539784 w 1261651"/>
              <a:gd name="connsiteY0" fmla="*/ 1588 h 998155"/>
              <a:gd name="connsiteX1" fmla="*/ 649107 w 1261651"/>
              <a:gd name="connsiteY1" fmla="*/ 145612 h 998155"/>
              <a:gd name="connsiteX2" fmla="*/ 895798 w 1261651"/>
              <a:gd name="connsiteY2" fmla="*/ 122588 h 998155"/>
              <a:gd name="connsiteX3" fmla="*/ 1112886 w 1261651"/>
              <a:gd name="connsiteY3" fmla="*/ 191661 h 998155"/>
              <a:gd name="connsiteX4" fmla="*/ 1254322 w 1261651"/>
              <a:gd name="connsiteY4" fmla="*/ 310073 h 998155"/>
              <a:gd name="connsiteX5" fmla="*/ 1234586 w 1261651"/>
              <a:gd name="connsiteY5" fmla="*/ 464666 h 998155"/>
              <a:gd name="connsiteX6" fmla="*/ 1175381 w 1261651"/>
              <a:gd name="connsiteY6" fmla="*/ 569920 h 998155"/>
              <a:gd name="connsiteX7" fmla="*/ 1139199 w 1261651"/>
              <a:gd name="connsiteY7" fmla="*/ 714645 h 998155"/>
              <a:gd name="connsiteX8" fmla="*/ 1079994 w 1261651"/>
              <a:gd name="connsiteY8" fmla="*/ 862660 h 998155"/>
              <a:gd name="connsiteX9" fmla="*/ 866195 w 1261651"/>
              <a:gd name="connsiteY9" fmla="*/ 780430 h 998155"/>
              <a:gd name="connsiteX10" fmla="*/ 751073 w 1261651"/>
              <a:gd name="connsiteY10" fmla="*/ 823189 h 998155"/>
              <a:gd name="connsiteX11" fmla="*/ 639240 w 1261651"/>
              <a:gd name="connsiteY11" fmla="*/ 882395 h 998155"/>
              <a:gd name="connsiteX12" fmla="*/ 580034 w 1261651"/>
              <a:gd name="connsiteY12" fmla="*/ 997517 h 998155"/>
              <a:gd name="connsiteX13" fmla="*/ 517539 w 1261651"/>
              <a:gd name="connsiteY13" fmla="*/ 826479 h 998155"/>
              <a:gd name="connsiteX14" fmla="*/ 395838 w 1261651"/>
              <a:gd name="connsiteY14" fmla="*/ 760694 h 998155"/>
              <a:gd name="connsiteX15" fmla="*/ 221510 w 1261651"/>
              <a:gd name="connsiteY15" fmla="*/ 711356 h 998155"/>
              <a:gd name="connsiteX16" fmla="*/ 280716 w 1261651"/>
              <a:gd name="connsiteY16" fmla="*/ 645572 h 998155"/>
              <a:gd name="connsiteX17" fmla="*/ 399127 w 1261651"/>
              <a:gd name="connsiteY17" fmla="*/ 586366 h 998155"/>
              <a:gd name="connsiteX18" fmla="*/ 2398 w 1261651"/>
              <a:gd name="connsiteY18" fmla="*/ 326363 h 998155"/>
              <a:gd name="connsiteX19" fmla="*/ 224799 w 1261651"/>
              <a:gd name="connsiteY19" fmla="*/ 352832 h 998155"/>
              <a:gd name="connsiteX20" fmla="*/ 353078 w 1261651"/>
              <a:gd name="connsiteY20" fmla="*/ 254156 h 998155"/>
              <a:gd name="connsiteX21" fmla="*/ 539784 w 1261651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139199 w 1461758"/>
              <a:gd name="connsiteY7" fmla="*/ 714645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350199 w 1461758"/>
              <a:gd name="connsiteY7" fmla="*/ 843709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05"/>
              <a:gd name="connsiteY0" fmla="*/ 1588 h 998155"/>
              <a:gd name="connsiteX1" fmla="*/ 649107 w 1461705"/>
              <a:gd name="connsiteY1" fmla="*/ 145612 h 998155"/>
              <a:gd name="connsiteX2" fmla="*/ 895798 w 1461705"/>
              <a:gd name="connsiteY2" fmla="*/ 122588 h 998155"/>
              <a:gd name="connsiteX3" fmla="*/ 1112886 w 1461705"/>
              <a:gd name="connsiteY3" fmla="*/ 191661 h 998155"/>
              <a:gd name="connsiteX4" fmla="*/ 1191655 w 1461705"/>
              <a:gd name="connsiteY4" fmla="*/ 148965 h 998155"/>
              <a:gd name="connsiteX5" fmla="*/ 1254322 w 1461705"/>
              <a:gd name="connsiteY5" fmla="*/ 310073 h 998155"/>
              <a:gd name="connsiteX6" fmla="*/ 1461001 w 1461705"/>
              <a:gd name="connsiteY6" fmla="*/ 477688 h 998155"/>
              <a:gd name="connsiteX7" fmla="*/ 1175381 w 1461705"/>
              <a:gd name="connsiteY7" fmla="*/ 569920 h 998155"/>
              <a:gd name="connsiteX8" fmla="*/ 1350199 w 1461705"/>
              <a:gd name="connsiteY8" fmla="*/ 843709 h 998155"/>
              <a:gd name="connsiteX9" fmla="*/ 1079994 w 1461705"/>
              <a:gd name="connsiteY9" fmla="*/ 862660 h 998155"/>
              <a:gd name="connsiteX10" fmla="*/ 866195 w 1461705"/>
              <a:gd name="connsiteY10" fmla="*/ 780430 h 998155"/>
              <a:gd name="connsiteX11" fmla="*/ 751073 w 1461705"/>
              <a:gd name="connsiteY11" fmla="*/ 823189 h 998155"/>
              <a:gd name="connsiteX12" fmla="*/ 639240 w 1461705"/>
              <a:gd name="connsiteY12" fmla="*/ 882395 h 998155"/>
              <a:gd name="connsiteX13" fmla="*/ 580034 w 1461705"/>
              <a:gd name="connsiteY13" fmla="*/ 997517 h 998155"/>
              <a:gd name="connsiteX14" fmla="*/ 517539 w 1461705"/>
              <a:gd name="connsiteY14" fmla="*/ 826479 h 998155"/>
              <a:gd name="connsiteX15" fmla="*/ 395838 w 1461705"/>
              <a:gd name="connsiteY15" fmla="*/ 760694 h 998155"/>
              <a:gd name="connsiteX16" fmla="*/ 221510 w 1461705"/>
              <a:gd name="connsiteY16" fmla="*/ 711356 h 998155"/>
              <a:gd name="connsiteX17" fmla="*/ 280716 w 1461705"/>
              <a:gd name="connsiteY17" fmla="*/ 645572 h 998155"/>
              <a:gd name="connsiteX18" fmla="*/ 399127 w 1461705"/>
              <a:gd name="connsiteY18" fmla="*/ 586366 h 998155"/>
              <a:gd name="connsiteX19" fmla="*/ 2398 w 1461705"/>
              <a:gd name="connsiteY19" fmla="*/ 326363 h 998155"/>
              <a:gd name="connsiteX20" fmla="*/ 224799 w 1461705"/>
              <a:gd name="connsiteY20" fmla="*/ 352832 h 998155"/>
              <a:gd name="connsiteX21" fmla="*/ 353078 w 1461705"/>
              <a:gd name="connsiteY21" fmla="*/ 254156 h 998155"/>
              <a:gd name="connsiteX22" fmla="*/ 539784 w 1461705"/>
              <a:gd name="connsiteY22" fmla="*/ 1588 h 998155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3078 w 1461705"/>
              <a:gd name="connsiteY22" fmla="*/ 320397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532278 w 1461705"/>
              <a:gd name="connsiteY16" fmla="*/ 765699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7500 w 1459421"/>
              <a:gd name="connsiteY0" fmla="*/ 67829 h 1064396"/>
              <a:gd name="connsiteX1" fmla="*/ 646823 w 1459421"/>
              <a:gd name="connsiteY1" fmla="*/ 211853 h 1064396"/>
              <a:gd name="connsiteX2" fmla="*/ 953078 w 1459421"/>
              <a:gd name="connsiteY2" fmla="*/ 72 h 1064396"/>
              <a:gd name="connsiteX3" fmla="*/ 893514 w 1459421"/>
              <a:gd name="connsiteY3" fmla="*/ 188829 h 1064396"/>
              <a:gd name="connsiteX4" fmla="*/ 1110602 w 1459421"/>
              <a:gd name="connsiteY4" fmla="*/ 257902 h 1064396"/>
              <a:gd name="connsiteX5" fmla="*/ 1189371 w 1459421"/>
              <a:gd name="connsiteY5" fmla="*/ 215206 h 1064396"/>
              <a:gd name="connsiteX6" fmla="*/ 1252038 w 1459421"/>
              <a:gd name="connsiteY6" fmla="*/ 376314 h 1064396"/>
              <a:gd name="connsiteX7" fmla="*/ 1458717 w 1459421"/>
              <a:gd name="connsiteY7" fmla="*/ 543929 h 1064396"/>
              <a:gd name="connsiteX8" fmla="*/ 1173097 w 1459421"/>
              <a:gd name="connsiteY8" fmla="*/ 636161 h 1064396"/>
              <a:gd name="connsiteX9" fmla="*/ 1347915 w 1459421"/>
              <a:gd name="connsiteY9" fmla="*/ 909950 h 1064396"/>
              <a:gd name="connsiteX10" fmla="*/ 1077710 w 1459421"/>
              <a:gd name="connsiteY10" fmla="*/ 928901 h 1064396"/>
              <a:gd name="connsiteX11" fmla="*/ 863911 w 1459421"/>
              <a:gd name="connsiteY11" fmla="*/ 846671 h 1064396"/>
              <a:gd name="connsiteX12" fmla="*/ 748789 w 1459421"/>
              <a:gd name="connsiteY12" fmla="*/ 889430 h 1064396"/>
              <a:gd name="connsiteX13" fmla="*/ 636956 w 1459421"/>
              <a:gd name="connsiteY13" fmla="*/ 948636 h 1064396"/>
              <a:gd name="connsiteX14" fmla="*/ 577750 w 1459421"/>
              <a:gd name="connsiteY14" fmla="*/ 1063758 h 1064396"/>
              <a:gd name="connsiteX15" fmla="*/ 515255 w 1459421"/>
              <a:gd name="connsiteY15" fmla="*/ 892720 h 1064396"/>
              <a:gd name="connsiteX16" fmla="*/ 529994 w 1459421"/>
              <a:gd name="connsiteY16" fmla="*/ 765699 h 1064396"/>
              <a:gd name="connsiteX17" fmla="*/ 219226 w 1459421"/>
              <a:gd name="connsiteY17" fmla="*/ 777597 h 1064396"/>
              <a:gd name="connsiteX18" fmla="*/ 278432 w 1459421"/>
              <a:gd name="connsiteY18" fmla="*/ 711813 h 1064396"/>
              <a:gd name="connsiteX19" fmla="*/ 193478 w 1459421"/>
              <a:gd name="connsiteY19" fmla="*/ 543380 h 1064396"/>
              <a:gd name="connsiteX20" fmla="*/ 114 w 1459421"/>
              <a:gd name="connsiteY20" fmla="*/ 392604 h 1064396"/>
              <a:gd name="connsiteX21" fmla="*/ 222515 w 1459421"/>
              <a:gd name="connsiteY21" fmla="*/ 419073 h 1064396"/>
              <a:gd name="connsiteX22" fmla="*/ 355338 w 1459421"/>
              <a:gd name="connsiteY22" fmla="*/ 232593 h 1064396"/>
              <a:gd name="connsiteX23" fmla="*/ 537500 w 1459421"/>
              <a:gd name="connsiteY23" fmla="*/ 67829 h 1064396"/>
              <a:gd name="connsiteX0" fmla="*/ 537500 w 1459867"/>
              <a:gd name="connsiteY0" fmla="*/ 67829 h 1064396"/>
              <a:gd name="connsiteX1" fmla="*/ 646823 w 1459867"/>
              <a:gd name="connsiteY1" fmla="*/ 211853 h 1064396"/>
              <a:gd name="connsiteX2" fmla="*/ 953078 w 1459867"/>
              <a:gd name="connsiteY2" fmla="*/ 72 h 1064396"/>
              <a:gd name="connsiteX3" fmla="*/ 893514 w 1459867"/>
              <a:gd name="connsiteY3" fmla="*/ 188829 h 1064396"/>
              <a:gd name="connsiteX4" fmla="*/ 1110602 w 1459867"/>
              <a:gd name="connsiteY4" fmla="*/ 257902 h 1064396"/>
              <a:gd name="connsiteX5" fmla="*/ 1189371 w 1459867"/>
              <a:gd name="connsiteY5" fmla="*/ 215206 h 1064396"/>
              <a:gd name="connsiteX6" fmla="*/ 1252038 w 1459867"/>
              <a:gd name="connsiteY6" fmla="*/ 376314 h 1064396"/>
              <a:gd name="connsiteX7" fmla="*/ 1458717 w 1459867"/>
              <a:gd name="connsiteY7" fmla="*/ 543929 h 1064396"/>
              <a:gd name="connsiteX8" fmla="*/ 1336085 w 1459867"/>
              <a:gd name="connsiteY8" fmla="*/ 655672 h 1064396"/>
              <a:gd name="connsiteX9" fmla="*/ 1347915 w 1459867"/>
              <a:gd name="connsiteY9" fmla="*/ 909950 h 1064396"/>
              <a:gd name="connsiteX10" fmla="*/ 1077710 w 1459867"/>
              <a:gd name="connsiteY10" fmla="*/ 928901 h 1064396"/>
              <a:gd name="connsiteX11" fmla="*/ 863911 w 1459867"/>
              <a:gd name="connsiteY11" fmla="*/ 846671 h 1064396"/>
              <a:gd name="connsiteX12" fmla="*/ 748789 w 1459867"/>
              <a:gd name="connsiteY12" fmla="*/ 889430 h 1064396"/>
              <a:gd name="connsiteX13" fmla="*/ 636956 w 1459867"/>
              <a:gd name="connsiteY13" fmla="*/ 948636 h 1064396"/>
              <a:gd name="connsiteX14" fmla="*/ 577750 w 1459867"/>
              <a:gd name="connsiteY14" fmla="*/ 1063758 h 1064396"/>
              <a:gd name="connsiteX15" fmla="*/ 515255 w 1459867"/>
              <a:gd name="connsiteY15" fmla="*/ 892720 h 1064396"/>
              <a:gd name="connsiteX16" fmla="*/ 529994 w 1459867"/>
              <a:gd name="connsiteY16" fmla="*/ 765699 h 1064396"/>
              <a:gd name="connsiteX17" fmla="*/ 219226 w 1459867"/>
              <a:gd name="connsiteY17" fmla="*/ 777597 h 1064396"/>
              <a:gd name="connsiteX18" fmla="*/ 278432 w 1459867"/>
              <a:gd name="connsiteY18" fmla="*/ 711813 h 1064396"/>
              <a:gd name="connsiteX19" fmla="*/ 193478 w 1459867"/>
              <a:gd name="connsiteY19" fmla="*/ 543380 h 1064396"/>
              <a:gd name="connsiteX20" fmla="*/ 114 w 1459867"/>
              <a:gd name="connsiteY20" fmla="*/ 392604 h 1064396"/>
              <a:gd name="connsiteX21" fmla="*/ 222515 w 1459867"/>
              <a:gd name="connsiteY21" fmla="*/ 419073 h 1064396"/>
              <a:gd name="connsiteX22" fmla="*/ 355338 w 1459867"/>
              <a:gd name="connsiteY22" fmla="*/ 232593 h 1064396"/>
              <a:gd name="connsiteX23" fmla="*/ 537500 w 1459867"/>
              <a:gd name="connsiteY23" fmla="*/ 67829 h 1064396"/>
              <a:gd name="connsiteX0" fmla="*/ 537500 w 1459867"/>
              <a:gd name="connsiteY0" fmla="*/ 67838 h 1064405"/>
              <a:gd name="connsiteX1" fmla="*/ 646823 w 1459867"/>
              <a:gd name="connsiteY1" fmla="*/ 211862 h 1064405"/>
              <a:gd name="connsiteX2" fmla="*/ 953078 w 1459867"/>
              <a:gd name="connsiteY2" fmla="*/ 81 h 1064405"/>
              <a:gd name="connsiteX3" fmla="*/ 893514 w 1459867"/>
              <a:gd name="connsiteY3" fmla="*/ 188838 h 1064405"/>
              <a:gd name="connsiteX4" fmla="*/ 998380 w 1459867"/>
              <a:gd name="connsiteY4" fmla="*/ 362082 h 1064405"/>
              <a:gd name="connsiteX5" fmla="*/ 1189371 w 1459867"/>
              <a:gd name="connsiteY5" fmla="*/ 215215 h 1064405"/>
              <a:gd name="connsiteX6" fmla="*/ 1252038 w 1459867"/>
              <a:gd name="connsiteY6" fmla="*/ 376323 h 1064405"/>
              <a:gd name="connsiteX7" fmla="*/ 1458717 w 1459867"/>
              <a:gd name="connsiteY7" fmla="*/ 543938 h 1064405"/>
              <a:gd name="connsiteX8" fmla="*/ 1336085 w 1459867"/>
              <a:gd name="connsiteY8" fmla="*/ 655681 h 1064405"/>
              <a:gd name="connsiteX9" fmla="*/ 1347915 w 1459867"/>
              <a:gd name="connsiteY9" fmla="*/ 909959 h 1064405"/>
              <a:gd name="connsiteX10" fmla="*/ 1077710 w 1459867"/>
              <a:gd name="connsiteY10" fmla="*/ 928910 h 1064405"/>
              <a:gd name="connsiteX11" fmla="*/ 863911 w 1459867"/>
              <a:gd name="connsiteY11" fmla="*/ 846680 h 1064405"/>
              <a:gd name="connsiteX12" fmla="*/ 748789 w 1459867"/>
              <a:gd name="connsiteY12" fmla="*/ 889439 h 1064405"/>
              <a:gd name="connsiteX13" fmla="*/ 636956 w 1459867"/>
              <a:gd name="connsiteY13" fmla="*/ 948645 h 1064405"/>
              <a:gd name="connsiteX14" fmla="*/ 577750 w 1459867"/>
              <a:gd name="connsiteY14" fmla="*/ 1063767 h 1064405"/>
              <a:gd name="connsiteX15" fmla="*/ 515255 w 1459867"/>
              <a:gd name="connsiteY15" fmla="*/ 892729 h 1064405"/>
              <a:gd name="connsiteX16" fmla="*/ 529994 w 1459867"/>
              <a:gd name="connsiteY16" fmla="*/ 765708 h 1064405"/>
              <a:gd name="connsiteX17" fmla="*/ 219226 w 1459867"/>
              <a:gd name="connsiteY17" fmla="*/ 777606 h 1064405"/>
              <a:gd name="connsiteX18" fmla="*/ 278432 w 1459867"/>
              <a:gd name="connsiteY18" fmla="*/ 711822 h 1064405"/>
              <a:gd name="connsiteX19" fmla="*/ 193478 w 1459867"/>
              <a:gd name="connsiteY19" fmla="*/ 543389 h 1064405"/>
              <a:gd name="connsiteX20" fmla="*/ 114 w 1459867"/>
              <a:gd name="connsiteY20" fmla="*/ 392613 h 1064405"/>
              <a:gd name="connsiteX21" fmla="*/ 222515 w 1459867"/>
              <a:gd name="connsiteY21" fmla="*/ 419082 h 1064405"/>
              <a:gd name="connsiteX22" fmla="*/ 355338 w 1459867"/>
              <a:gd name="connsiteY22" fmla="*/ 232602 h 1064405"/>
              <a:gd name="connsiteX23" fmla="*/ 537500 w 1459867"/>
              <a:gd name="connsiteY23" fmla="*/ 67838 h 1064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59867" h="1064405">
                <a:moveTo>
                  <a:pt x="537500" y="67838"/>
                </a:moveTo>
                <a:cubicBezTo>
                  <a:pt x="586081" y="64381"/>
                  <a:pt x="577560" y="223155"/>
                  <a:pt x="646823" y="211862"/>
                </a:cubicBezTo>
                <a:cubicBezTo>
                  <a:pt x="716086" y="200569"/>
                  <a:pt x="911963" y="3918"/>
                  <a:pt x="953078" y="81"/>
                </a:cubicBezTo>
                <a:cubicBezTo>
                  <a:pt x="994193" y="-3756"/>
                  <a:pt x="885964" y="128505"/>
                  <a:pt x="893514" y="188838"/>
                </a:cubicBezTo>
                <a:cubicBezTo>
                  <a:pt x="901064" y="249172"/>
                  <a:pt x="949071" y="357686"/>
                  <a:pt x="998380" y="362082"/>
                </a:cubicBezTo>
                <a:cubicBezTo>
                  <a:pt x="1047690" y="366478"/>
                  <a:pt x="1147095" y="212842"/>
                  <a:pt x="1189371" y="215215"/>
                </a:cubicBezTo>
                <a:cubicBezTo>
                  <a:pt x="1231647" y="217589"/>
                  <a:pt x="1207147" y="321536"/>
                  <a:pt x="1252038" y="376323"/>
                </a:cubicBezTo>
                <a:cubicBezTo>
                  <a:pt x="1296929" y="431110"/>
                  <a:pt x="1444709" y="497378"/>
                  <a:pt x="1458717" y="543938"/>
                </a:cubicBezTo>
                <a:cubicBezTo>
                  <a:pt x="1472725" y="590498"/>
                  <a:pt x="1354552" y="594678"/>
                  <a:pt x="1336085" y="655681"/>
                </a:cubicBezTo>
                <a:cubicBezTo>
                  <a:pt x="1317618" y="716684"/>
                  <a:pt x="1390977" y="864421"/>
                  <a:pt x="1347915" y="909959"/>
                </a:cubicBezTo>
                <a:cubicBezTo>
                  <a:pt x="1304853" y="955497"/>
                  <a:pt x="1158377" y="939456"/>
                  <a:pt x="1077710" y="928910"/>
                </a:cubicBezTo>
                <a:cubicBezTo>
                  <a:pt x="997043" y="918364"/>
                  <a:pt x="918731" y="853258"/>
                  <a:pt x="863911" y="846680"/>
                </a:cubicBezTo>
                <a:cubicBezTo>
                  <a:pt x="809091" y="840102"/>
                  <a:pt x="786615" y="872445"/>
                  <a:pt x="748789" y="889439"/>
                </a:cubicBezTo>
                <a:cubicBezTo>
                  <a:pt x="710963" y="906433"/>
                  <a:pt x="665462" y="919590"/>
                  <a:pt x="636956" y="948645"/>
                </a:cubicBezTo>
                <a:cubicBezTo>
                  <a:pt x="608450" y="977700"/>
                  <a:pt x="598033" y="1073086"/>
                  <a:pt x="577750" y="1063767"/>
                </a:cubicBezTo>
                <a:cubicBezTo>
                  <a:pt x="557467" y="1054448"/>
                  <a:pt x="523214" y="942406"/>
                  <a:pt x="515255" y="892729"/>
                </a:cubicBezTo>
                <a:cubicBezTo>
                  <a:pt x="507296" y="843053"/>
                  <a:pt x="579332" y="784895"/>
                  <a:pt x="529994" y="765708"/>
                </a:cubicBezTo>
                <a:cubicBezTo>
                  <a:pt x="480656" y="746521"/>
                  <a:pt x="261153" y="786587"/>
                  <a:pt x="219226" y="777606"/>
                </a:cubicBezTo>
                <a:cubicBezTo>
                  <a:pt x="177299" y="768625"/>
                  <a:pt x="282723" y="750858"/>
                  <a:pt x="278432" y="711822"/>
                </a:cubicBezTo>
                <a:cubicBezTo>
                  <a:pt x="274141" y="672786"/>
                  <a:pt x="239864" y="596591"/>
                  <a:pt x="193478" y="543389"/>
                </a:cubicBezTo>
                <a:cubicBezTo>
                  <a:pt x="147092" y="490187"/>
                  <a:pt x="-4725" y="413331"/>
                  <a:pt x="114" y="392613"/>
                </a:cubicBezTo>
                <a:cubicBezTo>
                  <a:pt x="4953" y="371895"/>
                  <a:pt x="215388" y="454167"/>
                  <a:pt x="222515" y="419082"/>
                </a:cubicBezTo>
                <a:cubicBezTo>
                  <a:pt x="229642" y="383997"/>
                  <a:pt x="302841" y="291143"/>
                  <a:pt x="355338" y="232602"/>
                </a:cubicBezTo>
                <a:cubicBezTo>
                  <a:pt x="407836" y="174061"/>
                  <a:pt x="488919" y="71295"/>
                  <a:pt x="537500" y="67838"/>
                </a:cubicBezTo>
                <a:close/>
              </a:path>
            </a:pathLst>
          </a:custGeom>
          <a:solidFill>
            <a:schemeClr val="bg1"/>
          </a:solidFill>
          <a:ln w="1409700">
            <a:solidFill>
              <a:schemeClr val="accent6">
                <a:lumMod val="40000"/>
                <a:lumOff val="60000"/>
              </a:schemeClr>
            </a:solidFill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 rot="7299059">
            <a:off x="3799918" y="3400594"/>
            <a:ext cx="1481534" cy="1941246"/>
          </a:xfrm>
          <a:custGeom>
            <a:avLst/>
            <a:gdLst>
              <a:gd name="connsiteX0" fmla="*/ 257616 w 1044488"/>
              <a:gd name="connsiteY0" fmla="*/ 171445 h 879262"/>
              <a:gd name="connsiteX1" fmla="*/ 431944 w 1044488"/>
              <a:gd name="connsiteY1" fmla="*/ 26719 h 879262"/>
              <a:gd name="connsiteX2" fmla="*/ 678635 w 1044488"/>
              <a:gd name="connsiteY2" fmla="*/ 3695 h 879262"/>
              <a:gd name="connsiteX3" fmla="*/ 895723 w 1044488"/>
              <a:gd name="connsiteY3" fmla="*/ 72768 h 879262"/>
              <a:gd name="connsiteX4" fmla="*/ 1037159 w 1044488"/>
              <a:gd name="connsiteY4" fmla="*/ 191180 h 879262"/>
              <a:gd name="connsiteX5" fmla="*/ 1017423 w 1044488"/>
              <a:gd name="connsiteY5" fmla="*/ 345773 h 879262"/>
              <a:gd name="connsiteX6" fmla="*/ 958218 w 1044488"/>
              <a:gd name="connsiteY6" fmla="*/ 451027 h 879262"/>
              <a:gd name="connsiteX7" fmla="*/ 922036 w 1044488"/>
              <a:gd name="connsiteY7" fmla="*/ 595752 h 879262"/>
              <a:gd name="connsiteX8" fmla="*/ 862831 w 1044488"/>
              <a:gd name="connsiteY8" fmla="*/ 743767 h 879262"/>
              <a:gd name="connsiteX9" fmla="*/ 649032 w 1044488"/>
              <a:gd name="connsiteY9" fmla="*/ 661537 h 879262"/>
              <a:gd name="connsiteX10" fmla="*/ 533910 w 1044488"/>
              <a:gd name="connsiteY10" fmla="*/ 704296 h 879262"/>
              <a:gd name="connsiteX11" fmla="*/ 422077 w 1044488"/>
              <a:gd name="connsiteY11" fmla="*/ 763502 h 879262"/>
              <a:gd name="connsiteX12" fmla="*/ 362871 w 1044488"/>
              <a:gd name="connsiteY12" fmla="*/ 878624 h 879262"/>
              <a:gd name="connsiteX13" fmla="*/ 300376 w 1044488"/>
              <a:gd name="connsiteY13" fmla="*/ 707586 h 879262"/>
              <a:gd name="connsiteX14" fmla="*/ 178675 w 1044488"/>
              <a:gd name="connsiteY14" fmla="*/ 641801 h 879262"/>
              <a:gd name="connsiteX15" fmla="*/ 4347 w 1044488"/>
              <a:gd name="connsiteY15" fmla="*/ 592463 h 879262"/>
              <a:gd name="connsiteX16" fmla="*/ 63553 w 1044488"/>
              <a:gd name="connsiteY16" fmla="*/ 526679 h 879262"/>
              <a:gd name="connsiteX17" fmla="*/ 181964 w 1044488"/>
              <a:gd name="connsiteY17" fmla="*/ 467473 h 879262"/>
              <a:gd name="connsiteX18" fmla="*/ 93156 w 1044488"/>
              <a:gd name="connsiteY18" fmla="*/ 345773 h 879262"/>
              <a:gd name="connsiteX19" fmla="*/ 7636 w 1044488"/>
              <a:gd name="connsiteY19" fmla="*/ 233939 h 879262"/>
              <a:gd name="connsiteX20" fmla="*/ 135915 w 1044488"/>
              <a:gd name="connsiteY20" fmla="*/ 135263 h 879262"/>
              <a:gd name="connsiteX21" fmla="*/ 257616 w 1044488"/>
              <a:gd name="connsiteY21" fmla="*/ 171445 h 879262"/>
              <a:gd name="connsiteX0" fmla="*/ 474779 w 1261651"/>
              <a:gd name="connsiteY0" fmla="*/ 171445 h 879262"/>
              <a:gd name="connsiteX1" fmla="*/ 649107 w 1261651"/>
              <a:gd name="connsiteY1" fmla="*/ 26719 h 879262"/>
              <a:gd name="connsiteX2" fmla="*/ 895798 w 1261651"/>
              <a:gd name="connsiteY2" fmla="*/ 3695 h 879262"/>
              <a:gd name="connsiteX3" fmla="*/ 1112886 w 1261651"/>
              <a:gd name="connsiteY3" fmla="*/ 72768 h 879262"/>
              <a:gd name="connsiteX4" fmla="*/ 1254322 w 1261651"/>
              <a:gd name="connsiteY4" fmla="*/ 191180 h 879262"/>
              <a:gd name="connsiteX5" fmla="*/ 1234586 w 1261651"/>
              <a:gd name="connsiteY5" fmla="*/ 345773 h 879262"/>
              <a:gd name="connsiteX6" fmla="*/ 1175381 w 1261651"/>
              <a:gd name="connsiteY6" fmla="*/ 451027 h 879262"/>
              <a:gd name="connsiteX7" fmla="*/ 1139199 w 1261651"/>
              <a:gd name="connsiteY7" fmla="*/ 595752 h 879262"/>
              <a:gd name="connsiteX8" fmla="*/ 1079994 w 1261651"/>
              <a:gd name="connsiteY8" fmla="*/ 743767 h 879262"/>
              <a:gd name="connsiteX9" fmla="*/ 866195 w 1261651"/>
              <a:gd name="connsiteY9" fmla="*/ 661537 h 879262"/>
              <a:gd name="connsiteX10" fmla="*/ 751073 w 1261651"/>
              <a:gd name="connsiteY10" fmla="*/ 704296 h 879262"/>
              <a:gd name="connsiteX11" fmla="*/ 639240 w 1261651"/>
              <a:gd name="connsiteY11" fmla="*/ 763502 h 879262"/>
              <a:gd name="connsiteX12" fmla="*/ 580034 w 1261651"/>
              <a:gd name="connsiteY12" fmla="*/ 878624 h 879262"/>
              <a:gd name="connsiteX13" fmla="*/ 517539 w 1261651"/>
              <a:gd name="connsiteY13" fmla="*/ 707586 h 879262"/>
              <a:gd name="connsiteX14" fmla="*/ 395838 w 1261651"/>
              <a:gd name="connsiteY14" fmla="*/ 641801 h 879262"/>
              <a:gd name="connsiteX15" fmla="*/ 221510 w 1261651"/>
              <a:gd name="connsiteY15" fmla="*/ 592463 h 879262"/>
              <a:gd name="connsiteX16" fmla="*/ 280716 w 1261651"/>
              <a:gd name="connsiteY16" fmla="*/ 526679 h 879262"/>
              <a:gd name="connsiteX17" fmla="*/ 399127 w 1261651"/>
              <a:gd name="connsiteY17" fmla="*/ 467473 h 879262"/>
              <a:gd name="connsiteX18" fmla="*/ 2398 w 1261651"/>
              <a:gd name="connsiteY18" fmla="*/ 207470 h 879262"/>
              <a:gd name="connsiteX19" fmla="*/ 224799 w 1261651"/>
              <a:gd name="connsiteY19" fmla="*/ 233939 h 879262"/>
              <a:gd name="connsiteX20" fmla="*/ 353078 w 1261651"/>
              <a:gd name="connsiteY20" fmla="*/ 135263 h 879262"/>
              <a:gd name="connsiteX21" fmla="*/ 474779 w 1261651"/>
              <a:gd name="connsiteY21" fmla="*/ 171445 h 879262"/>
              <a:gd name="connsiteX0" fmla="*/ 539784 w 1261651"/>
              <a:gd name="connsiteY0" fmla="*/ 1588 h 998155"/>
              <a:gd name="connsiteX1" fmla="*/ 649107 w 1261651"/>
              <a:gd name="connsiteY1" fmla="*/ 145612 h 998155"/>
              <a:gd name="connsiteX2" fmla="*/ 895798 w 1261651"/>
              <a:gd name="connsiteY2" fmla="*/ 122588 h 998155"/>
              <a:gd name="connsiteX3" fmla="*/ 1112886 w 1261651"/>
              <a:gd name="connsiteY3" fmla="*/ 191661 h 998155"/>
              <a:gd name="connsiteX4" fmla="*/ 1254322 w 1261651"/>
              <a:gd name="connsiteY4" fmla="*/ 310073 h 998155"/>
              <a:gd name="connsiteX5" fmla="*/ 1234586 w 1261651"/>
              <a:gd name="connsiteY5" fmla="*/ 464666 h 998155"/>
              <a:gd name="connsiteX6" fmla="*/ 1175381 w 1261651"/>
              <a:gd name="connsiteY6" fmla="*/ 569920 h 998155"/>
              <a:gd name="connsiteX7" fmla="*/ 1139199 w 1261651"/>
              <a:gd name="connsiteY7" fmla="*/ 714645 h 998155"/>
              <a:gd name="connsiteX8" fmla="*/ 1079994 w 1261651"/>
              <a:gd name="connsiteY8" fmla="*/ 862660 h 998155"/>
              <a:gd name="connsiteX9" fmla="*/ 866195 w 1261651"/>
              <a:gd name="connsiteY9" fmla="*/ 780430 h 998155"/>
              <a:gd name="connsiteX10" fmla="*/ 751073 w 1261651"/>
              <a:gd name="connsiteY10" fmla="*/ 823189 h 998155"/>
              <a:gd name="connsiteX11" fmla="*/ 639240 w 1261651"/>
              <a:gd name="connsiteY11" fmla="*/ 882395 h 998155"/>
              <a:gd name="connsiteX12" fmla="*/ 580034 w 1261651"/>
              <a:gd name="connsiteY12" fmla="*/ 997517 h 998155"/>
              <a:gd name="connsiteX13" fmla="*/ 517539 w 1261651"/>
              <a:gd name="connsiteY13" fmla="*/ 826479 h 998155"/>
              <a:gd name="connsiteX14" fmla="*/ 395838 w 1261651"/>
              <a:gd name="connsiteY14" fmla="*/ 760694 h 998155"/>
              <a:gd name="connsiteX15" fmla="*/ 221510 w 1261651"/>
              <a:gd name="connsiteY15" fmla="*/ 711356 h 998155"/>
              <a:gd name="connsiteX16" fmla="*/ 280716 w 1261651"/>
              <a:gd name="connsiteY16" fmla="*/ 645572 h 998155"/>
              <a:gd name="connsiteX17" fmla="*/ 399127 w 1261651"/>
              <a:gd name="connsiteY17" fmla="*/ 586366 h 998155"/>
              <a:gd name="connsiteX18" fmla="*/ 2398 w 1261651"/>
              <a:gd name="connsiteY18" fmla="*/ 326363 h 998155"/>
              <a:gd name="connsiteX19" fmla="*/ 224799 w 1261651"/>
              <a:gd name="connsiteY19" fmla="*/ 352832 h 998155"/>
              <a:gd name="connsiteX20" fmla="*/ 353078 w 1261651"/>
              <a:gd name="connsiteY20" fmla="*/ 254156 h 998155"/>
              <a:gd name="connsiteX21" fmla="*/ 539784 w 1261651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139199 w 1461758"/>
              <a:gd name="connsiteY7" fmla="*/ 714645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350199 w 1461758"/>
              <a:gd name="connsiteY7" fmla="*/ 843709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05"/>
              <a:gd name="connsiteY0" fmla="*/ 1588 h 998155"/>
              <a:gd name="connsiteX1" fmla="*/ 649107 w 1461705"/>
              <a:gd name="connsiteY1" fmla="*/ 145612 h 998155"/>
              <a:gd name="connsiteX2" fmla="*/ 895798 w 1461705"/>
              <a:gd name="connsiteY2" fmla="*/ 122588 h 998155"/>
              <a:gd name="connsiteX3" fmla="*/ 1112886 w 1461705"/>
              <a:gd name="connsiteY3" fmla="*/ 191661 h 998155"/>
              <a:gd name="connsiteX4" fmla="*/ 1191655 w 1461705"/>
              <a:gd name="connsiteY4" fmla="*/ 148965 h 998155"/>
              <a:gd name="connsiteX5" fmla="*/ 1254322 w 1461705"/>
              <a:gd name="connsiteY5" fmla="*/ 310073 h 998155"/>
              <a:gd name="connsiteX6" fmla="*/ 1461001 w 1461705"/>
              <a:gd name="connsiteY6" fmla="*/ 477688 h 998155"/>
              <a:gd name="connsiteX7" fmla="*/ 1175381 w 1461705"/>
              <a:gd name="connsiteY7" fmla="*/ 569920 h 998155"/>
              <a:gd name="connsiteX8" fmla="*/ 1350199 w 1461705"/>
              <a:gd name="connsiteY8" fmla="*/ 843709 h 998155"/>
              <a:gd name="connsiteX9" fmla="*/ 1079994 w 1461705"/>
              <a:gd name="connsiteY9" fmla="*/ 862660 h 998155"/>
              <a:gd name="connsiteX10" fmla="*/ 866195 w 1461705"/>
              <a:gd name="connsiteY10" fmla="*/ 780430 h 998155"/>
              <a:gd name="connsiteX11" fmla="*/ 751073 w 1461705"/>
              <a:gd name="connsiteY11" fmla="*/ 823189 h 998155"/>
              <a:gd name="connsiteX12" fmla="*/ 639240 w 1461705"/>
              <a:gd name="connsiteY12" fmla="*/ 882395 h 998155"/>
              <a:gd name="connsiteX13" fmla="*/ 580034 w 1461705"/>
              <a:gd name="connsiteY13" fmla="*/ 997517 h 998155"/>
              <a:gd name="connsiteX14" fmla="*/ 517539 w 1461705"/>
              <a:gd name="connsiteY14" fmla="*/ 826479 h 998155"/>
              <a:gd name="connsiteX15" fmla="*/ 395838 w 1461705"/>
              <a:gd name="connsiteY15" fmla="*/ 760694 h 998155"/>
              <a:gd name="connsiteX16" fmla="*/ 221510 w 1461705"/>
              <a:gd name="connsiteY16" fmla="*/ 711356 h 998155"/>
              <a:gd name="connsiteX17" fmla="*/ 280716 w 1461705"/>
              <a:gd name="connsiteY17" fmla="*/ 645572 h 998155"/>
              <a:gd name="connsiteX18" fmla="*/ 399127 w 1461705"/>
              <a:gd name="connsiteY18" fmla="*/ 586366 h 998155"/>
              <a:gd name="connsiteX19" fmla="*/ 2398 w 1461705"/>
              <a:gd name="connsiteY19" fmla="*/ 326363 h 998155"/>
              <a:gd name="connsiteX20" fmla="*/ 224799 w 1461705"/>
              <a:gd name="connsiteY20" fmla="*/ 352832 h 998155"/>
              <a:gd name="connsiteX21" fmla="*/ 353078 w 1461705"/>
              <a:gd name="connsiteY21" fmla="*/ 254156 h 998155"/>
              <a:gd name="connsiteX22" fmla="*/ 539784 w 1461705"/>
              <a:gd name="connsiteY22" fmla="*/ 1588 h 998155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3078 w 1461705"/>
              <a:gd name="connsiteY22" fmla="*/ 320397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532278 w 1461705"/>
              <a:gd name="connsiteY16" fmla="*/ 765699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7500 w 1459421"/>
              <a:gd name="connsiteY0" fmla="*/ 67829 h 1064396"/>
              <a:gd name="connsiteX1" fmla="*/ 646823 w 1459421"/>
              <a:gd name="connsiteY1" fmla="*/ 211853 h 1064396"/>
              <a:gd name="connsiteX2" fmla="*/ 953078 w 1459421"/>
              <a:gd name="connsiteY2" fmla="*/ 72 h 1064396"/>
              <a:gd name="connsiteX3" fmla="*/ 893514 w 1459421"/>
              <a:gd name="connsiteY3" fmla="*/ 188829 h 1064396"/>
              <a:gd name="connsiteX4" fmla="*/ 1110602 w 1459421"/>
              <a:gd name="connsiteY4" fmla="*/ 257902 h 1064396"/>
              <a:gd name="connsiteX5" fmla="*/ 1189371 w 1459421"/>
              <a:gd name="connsiteY5" fmla="*/ 215206 h 1064396"/>
              <a:gd name="connsiteX6" fmla="*/ 1252038 w 1459421"/>
              <a:gd name="connsiteY6" fmla="*/ 376314 h 1064396"/>
              <a:gd name="connsiteX7" fmla="*/ 1458717 w 1459421"/>
              <a:gd name="connsiteY7" fmla="*/ 543929 h 1064396"/>
              <a:gd name="connsiteX8" fmla="*/ 1173097 w 1459421"/>
              <a:gd name="connsiteY8" fmla="*/ 636161 h 1064396"/>
              <a:gd name="connsiteX9" fmla="*/ 1347915 w 1459421"/>
              <a:gd name="connsiteY9" fmla="*/ 909950 h 1064396"/>
              <a:gd name="connsiteX10" fmla="*/ 1077710 w 1459421"/>
              <a:gd name="connsiteY10" fmla="*/ 928901 h 1064396"/>
              <a:gd name="connsiteX11" fmla="*/ 863911 w 1459421"/>
              <a:gd name="connsiteY11" fmla="*/ 846671 h 1064396"/>
              <a:gd name="connsiteX12" fmla="*/ 748789 w 1459421"/>
              <a:gd name="connsiteY12" fmla="*/ 889430 h 1064396"/>
              <a:gd name="connsiteX13" fmla="*/ 636956 w 1459421"/>
              <a:gd name="connsiteY13" fmla="*/ 948636 h 1064396"/>
              <a:gd name="connsiteX14" fmla="*/ 577750 w 1459421"/>
              <a:gd name="connsiteY14" fmla="*/ 1063758 h 1064396"/>
              <a:gd name="connsiteX15" fmla="*/ 515255 w 1459421"/>
              <a:gd name="connsiteY15" fmla="*/ 892720 h 1064396"/>
              <a:gd name="connsiteX16" fmla="*/ 529994 w 1459421"/>
              <a:gd name="connsiteY16" fmla="*/ 765699 h 1064396"/>
              <a:gd name="connsiteX17" fmla="*/ 219226 w 1459421"/>
              <a:gd name="connsiteY17" fmla="*/ 777597 h 1064396"/>
              <a:gd name="connsiteX18" fmla="*/ 278432 w 1459421"/>
              <a:gd name="connsiteY18" fmla="*/ 711813 h 1064396"/>
              <a:gd name="connsiteX19" fmla="*/ 193478 w 1459421"/>
              <a:gd name="connsiteY19" fmla="*/ 543380 h 1064396"/>
              <a:gd name="connsiteX20" fmla="*/ 114 w 1459421"/>
              <a:gd name="connsiteY20" fmla="*/ 392604 h 1064396"/>
              <a:gd name="connsiteX21" fmla="*/ 222515 w 1459421"/>
              <a:gd name="connsiteY21" fmla="*/ 419073 h 1064396"/>
              <a:gd name="connsiteX22" fmla="*/ 355338 w 1459421"/>
              <a:gd name="connsiteY22" fmla="*/ 232593 h 1064396"/>
              <a:gd name="connsiteX23" fmla="*/ 537500 w 1459421"/>
              <a:gd name="connsiteY23" fmla="*/ 67829 h 1064396"/>
              <a:gd name="connsiteX0" fmla="*/ 537500 w 1459867"/>
              <a:gd name="connsiteY0" fmla="*/ 67829 h 1064396"/>
              <a:gd name="connsiteX1" fmla="*/ 646823 w 1459867"/>
              <a:gd name="connsiteY1" fmla="*/ 211853 h 1064396"/>
              <a:gd name="connsiteX2" fmla="*/ 953078 w 1459867"/>
              <a:gd name="connsiteY2" fmla="*/ 72 h 1064396"/>
              <a:gd name="connsiteX3" fmla="*/ 893514 w 1459867"/>
              <a:gd name="connsiteY3" fmla="*/ 188829 h 1064396"/>
              <a:gd name="connsiteX4" fmla="*/ 1110602 w 1459867"/>
              <a:gd name="connsiteY4" fmla="*/ 257902 h 1064396"/>
              <a:gd name="connsiteX5" fmla="*/ 1189371 w 1459867"/>
              <a:gd name="connsiteY5" fmla="*/ 215206 h 1064396"/>
              <a:gd name="connsiteX6" fmla="*/ 1252038 w 1459867"/>
              <a:gd name="connsiteY6" fmla="*/ 376314 h 1064396"/>
              <a:gd name="connsiteX7" fmla="*/ 1458717 w 1459867"/>
              <a:gd name="connsiteY7" fmla="*/ 543929 h 1064396"/>
              <a:gd name="connsiteX8" fmla="*/ 1336085 w 1459867"/>
              <a:gd name="connsiteY8" fmla="*/ 655672 h 1064396"/>
              <a:gd name="connsiteX9" fmla="*/ 1347915 w 1459867"/>
              <a:gd name="connsiteY9" fmla="*/ 909950 h 1064396"/>
              <a:gd name="connsiteX10" fmla="*/ 1077710 w 1459867"/>
              <a:gd name="connsiteY10" fmla="*/ 928901 h 1064396"/>
              <a:gd name="connsiteX11" fmla="*/ 863911 w 1459867"/>
              <a:gd name="connsiteY11" fmla="*/ 846671 h 1064396"/>
              <a:gd name="connsiteX12" fmla="*/ 748789 w 1459867"/>
              <a:gd name="connsiteY12" fmla="*/ 889430 h 1064396"/>
              <a:gd name="connsiteX13" fmla="*/ 636956 w 1459867"/>
              <a:gd name="connsiteY13" fmla="*/ 948636 h 1064396"/>
              <a:gd name="connsiteX14" fmla="*/ 577750 w 1459867"/>
              <a:gd name="connsiteY14" fmla="*/ 1063758 h 1064396"/>
              <a:gd name="connsiteX15" fmla="*/ 515255 w 1459867"/>
              <a:gd name="connsiteY15" fmla="*/ 892720 h 1064396"/>
              <a:gd name="connsiteX16" fmla="*/ 529994 w 1459867"/>
              <a:gd name="connsiteY16" fmla="*/ 765699 h 1064396"/>
              <a:gd name="connsiteX17" fmla="*/ 219226 w 1459867"/>
              <a:gd name="connsiteY17" fmla="*/ 777597 h 1064396"/>
              <a:gd name="connsiteX18" fmla="*/ 278432 w 1459867"/>
              <a:gd name="connsiteY18" fmla="*/ 711813 h 1064396"/>
              <a:gd name="connsiteX19" fmla="*/ 193478 w 1459867"/>
              <a:gd name="connsiteY19" fmla="*/ 543380 h 1064396"/>
              <a:gd name="connsiteX20" fmla="*/ 114 w 1459867"/>
              <a:gd name="connsiteY20" fmla="*/ 392604 h 1064396"/>
              <a:gd name="connsiteX21" fmla="*/ 222515 w 1459867"/>
              <a:gd name="connsiteY21" fmla="*/ 419073 h 1064396"/>
              <a:gd name="connsiteX22" fmla="*/ 355338 w 1459867"/>
              <a:gd name="connsiteY22" fmla="*/ 232593 h 1064396"/>
              <a:gd name="connsiteX23" fmla="*/ 537500 w 1459867"/>
              <a:gd name="connsiteY23" fmla="*/ 67829 h 1064396"/>
              <a:gd name="connsiteX0" fmla="*/ 537500 w 1459867"/>
              <a:gd name="connsiteY0" fmla="*/ 67838 h 1064405"/>
              <a:gd name="connsiteX1" fmla="*/ 646823 w 1459867"/>
              <a:gd name="connsiteY1" fmla="*/ 211862 h 1064405"/>
              <a:gd name="connsiteX2" fmla="*/ 953078 w 1459867"/>
              <a:gd name="connsiteY2" fmla="*/ 81 h 1064405"/>
              <a:gd name="connsiteX3" fmla="*/ 893514 w 1459867"/>
              <a:gd name="connsiteY3" fmla="*/ 188838 h 1064405"/>
              <a:gd name="connsiteX4" fmla="*/ 998380 w 1459867"/>
              <a:gd name="connsiteY4" fmla="*/ 362082 h 1064405"/>
              <a:gd name="connsiteX5" fmla="*/ 1189371 w 1459867"/>
              <a:gd name="connsiteY5" fmla="*/ 215215 h 1064405"/>
              <a:gd name="connsiteX6" fmla="*/ 1252038 w 1459867"/>
              <a:gd name="connsiteY6" fmla="*/ 376323 h 1064405"/>
              <a:gd name="connsiteX7" fmla="*/ 1458717 w 1459867"/>
              <a:gd name="connsiteY7" fmla="*/ 543938 h 1064405"/>
              <a:gd name="connsiteX8" fmla="*/ 1336085 w 1459867"/>
              <a:gd name="connsiteY8" fmla="*/ 655681 h 1064405"/>
              <a:gd name="connsiteX9" fmla="*/ 1347915 w 1459867"/>
              <a:gd name="connsiteY9" fmla="*/ 909959 h 1064405"/>
              <a:gd name="connsiteX10" fmla="*/ 1077710 w 1459867"/>
              <a:gd name="connsiteY10" fmla="*/ 928910 h 1064405"/>
              <a:gd name="connsiteX11" fmla="*/ 863911 w 1459867"/>
              <a:gd name="connsiteY11" fmla="*/ 846680 h 1064405"/>
              <a:gd name="connsiteX12" fmla="*/ 748789 w 1459867"/>
              <a:gd name="connsiteY12" fmla="*/ 889439 h 1064405"/>
              <a:gd name="connsiteX13" fmla="*/ 636956 w 1459867"/>
              <a:gd name="connsiteY13" fmla="*/ 948645 h 1064405"/>
              <a:gd name="connsiteX14" fmla="*/ 577750 w 1459867"/>
              <a:gd name="connsiteY14" fmla="*/ 1063767 h 1064405"/>
              <a:gd name="connsiteX15" fmla="*/ 515255 w 1459867"/>
              <a:gd name="connsiteY15" fmla="*/ 892729 h 1064405"/>
              <a:gd name="connsiteX16" fmla="*/ 529994 w 1459867"/>
              <a:gd name="connsiteY16" fmla="*/ 765708 h 1064405"/>
              <a:gd name="connsiteX17" fmla="*/ 219226 w 1459867"/>
              <a:gd name="connsiteY17" fmla="*/ 777606 h 1064405"/>
              <a:gd name="connsiteX18" fmla="*/ 278432 w 1459867"/>
              <a:gd name="connsiteY18" fmla="*/ 711822 h 1064405"/>
              <a:gd name="connsiteX19" fmla="*/ 193478 w 1459867"/>
              <a:gd name="connsiteY19" fmla="*/ 543389 h 1064405"/>
              <a:gd name="connsiteX20" fmla="*/ 114 w 1459867"/>
              <a:gd name="connsiteY20" fmla="*/ 392613 h 1064405"/>
              <a:gd name="connsiteX21" fmla="*/ 222515 w 1459867"/>
              <a:gd name="connsiteY21" fmla="*/ 419082 h 1064405"/>
              <a:gd name="connsiteX22" fmla="*/ 355338 w 1459867"/>
              <a:gd name="connsiteY22" fmla="*/ 232602 h 1064405"/>
              <a:gd name="connsiteX23" fmla="*/ 537500 w 1459867"/>
              <a:gd name="connsiteY23" fmla="*/ 67838 h 1064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59867" h="1064405">
                <a:moveTo>
                  <a:pt x="537500" y="67838"/>
                </a:moveTo>
                <a:cubicBezTo>
                  <a:pt x="586081" y="64381"/>
                  <a:pt x="577560" y="223155"/>
                  <a:pt x="646823" y="211862"/>
                </a:cubicBezTo>
                <a:cubicBezTo>
                  <a:pt x="716086" y="200569"/>
                  <a:pt x="911963" y="3918"/>
                  <a:pt x="953078" y="81"/>
                </a:cubicBezTo>
                <a:cubicBezTo>
                  <a:pt x="994193" y="-3756"/>
                  <a:pt x="885964" y="128505"/>
                  <a:pt x="893514" y="188838"/>
                </a:cubicBezTo>
                <a:cubicBezTo>
                  <a:pt x="901064" y="249172"/>
                  <a:pt x="949071" y="357686"/>
                  <a:pt x="998380" y="362082"/>
                </a:cubicBezTo>
                <a:cubicBezTo>
                  <a:pt x="1047690" y="366478"/>
                  <a:pt x="1147095" y="212842"/>
                  <a:pt x="1189371" y="215215"/>
                </a:cubicBezTo>
                <a:cubicBezTo>
                  <a:pt x="1231647" y="217589"/>
                  <a:pt x="1207147" y="321536"/>
                  <a:pt x="1252038" y="376323"/>
                </a:cubicBezTo>
                <a:cubicBezTo>
                  <a:pt x="1296929" y="431110"/>
                  <a:pt x="1444709" y="497378"/>
                  <a:pt x="1458717" y="543938"/>
                </a:cubicBezTo>
                <a:cubicBezTo>
                  <a:pt x="1472725" y="590498"/>
                  <a:pt x="1354552" y="594678"/>
                  <a:pt x="1336085" y="655681"/>
                </a:cubicBezTo>
                <a:cubicBezTo>
                  <a:pt x="1317618" y="716684"/>
                  <a:pt x="1390977" y="864421"/>
                  <a:pt x="1347915" y="909959"/>
                </a:cubicBezTo>
                <a:cubicBezTo>
                  <a:pt x="1304853" y="955497"/>
                  <a:pt x="1158377" y="939456"/>
                  <a:pt x="1077710" y="928910"/>
                </a:cubicBezTo>
                <a:cubicBezTo>
                  <a:pt x="997043" y="918364"/>
                  <a:pt x="918731" y="853258"/>
                  <a:pt x="863911" y="846680"/>
                </a:cubicBezTo>
                <a:cubicBezTo>
                  <a:pt x="809091" y="840102"/>
                  <a:pt x="786615" y="872445"/>
                  <a:pt x="748789" y="889439"/>
                </a:cubicBezTo>
                <a:cubicBezTo>
                  <a:pt x="710963" y="906433"/>
                  <a:pt x="665462" y="919590"/>
                  <a:pt x="636956" y="948645"/>
                </a:cubicBezTo>
                <a:cubicBezTo>
                  <a:pt x="608450" y="977700"/>
                  <a:pt x="598033" y="1073086"/>
                  <a:pt x="577750" y="1063767"/>
                </a:cubicBezTo>
                <a:cubicBezTo>
                  <a:pt x="557467" y="1054448"/>
                  <a:pt x="523214" y="942406"/>
                  <a:pt x="515255" y="892729"/>
                </a:cubicBezTo>
                <a:cubicBezTo>
                  <a:pt x="507296" y="843053"/>
                  <a:pt x="579332" y="784895"/>
                  <a:pt x="529994" y="765708"/>
                </a:cubicBezTo>
                <a:cubicBezTo>
                  <a:pt x="480656" y="746521"/>
                  <a:pt x="261153" y="786587"/>
                  <a:pt x="219226" y="777606"/>
                </a:cubicBezTo>
                <a:cubicBezTo>
                  <a:pt x="177299" y="768625"/>
                  <a:pt x="282723" y="750858"/>
                  <a:pt x="278432" y="711822"/>
                </a:cubicBezTo>
                <a:cubicBezTo>
                  <a:pt x="274141" y="672786"/>
                  <a:pt x="239864" y="596591"/>
                  <a:pt x="193478" y="543389"/>
                </a:cubicBezTo>
                <a:cubicBezTo>
                  <a:pt x="147092" y="490187"/>
                  <a:pt x="-4725" y="413331"/>
                  <a:pt x="114" y="392613"/>
                </a:cubicBezTo>
                <a:cubicBezTo>
                  <a:pt x="4953" y="371895"/>
                  <a:pt x="215388" y="454167"/>
                  <a:pt x="222515" y="419082"/>
                </a:cubicBezTo>
                <a:cubicBezTo>
                  <a:pt x="229642" y="383997"/>
                  <a:pt x="302841" y="291143"/>
                  <a:pt x="355338" y="232602"/>
                </a:cubicBezTo>
                <a:cubicBezTo>
                  <a:pt x="407836" y="174061"/>
                  <a:pt x="488919" y="71295"/>
                  <a:pt x="537500" y="67838"/>
                </a:cubicBezTo>
                <a:close/>
              </a:path>
            </a:pathLst>
          </a:custGeom>
          <a:solidFill>
            <a:schemeClr val="bg1"/>
          </a:solidFill>
          <a:ln w="106680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 rot="7299059">
            <a:off x="3799920" y="3390892"/>
            <a:ext cx="1481534" cy="1941246"/>
          </a:xfrm>
          <a:custGeom>
            <a:avLst/>
            <a:gdLst>
              <a:gd name="connsiteX0" fmla="*/ 257616 w 1044488"/>
              <a:gd name="connsiteY0" fmla="*/ 171445 h 879262"/>
              <a:gd name="connsiteX1" fmla="*/ 431944 w 1044488"/>
              <a:gd name="connsiteY1" fmla="*/ 26719 h 879262"/>
              <a:gd name="connsiteX2" fmla="*/ 678635 w 1044488"/>
              <a:gd name="connsiteY2" fmla="*/ 3695 h 879262"/>
              <a:gd name="connsiteX3" fmla="*/ 895723 w 1044488"/>
              <a:gd name="connsiteY3" fmla="*/ 72768 h 879262"/>
              <a:gd name="connsiteX4" fmla="*/ 1037159 w 1044488"/>
              <a:gd name="connsiteY4" fmla="*/ 191180 h 879262"/>
              <a:gd name="connsiteX5" fmla="*/ 1017423 w 1044488"/>
              <a:gd name="connsiteY5" fmla="*/ 345773 h 879262"/>
              <a:gd name="connsiteX6" fmla="*/ 958218 w 1044488"/>
              <a:gd name="connsiteY6" fmla="*/ 451027 h 879262"/>
              <a:gd name="connsiteX7" fmla="*/ 922036 w 1044488"/>
              <a:gd name="connsiteY7" fmla="*/ 595752 h 879262"/>
              <a:gd name="connsiteX8" fmla="*/ 862831 w 1044488"/>
              <a:gd name="connsiteY8" fmla="*/ 743767 h 879262"/>
              <a:gd name="connsiteX9" fmla="*/ 649032 w 1044488"/>
              <a:gd name="connsiteY9" fmla="*/ 661537 h 879262"/>
              <a:gd name="connsiteX10" fmla="*/ 533910 w 1044488"/>
              <a:gd name="connsiteY10" fmla="*/ 704296 h 879262"/>
              <a:gd name="connsiteX11" fmla="*/ 422077 w 1044488"/>
              <a:gd name="connsiteY11" fmla="*/ 763502 h 879262"/>
              <a:gd name="connsiteX12" fmla="*/ 362871 w 1044488"/>
              <a:gd name="connsiteY12" fmla="*/ 878624 h 879262"/>
              <a:gd name="connsiteX13" fmla="*/ 300376 w 1044488"/>
              <a:gd name="connsiteY13" fmla="*/ 707586 h 879262"/>
              <a:gd name="connsiteX14" fmla="*/ 178675 w 1044488"/>
              <a:gd name="connsiteY14" fmla="*/ 641801 h 879262"/>
              <a:gd name="connsiteX15" fmla="*/ 4347 w 1044488"/>
              <a:gd name="connsiteY15" fmla="*/ 592463 h 879262"/>
              <a:gd name="connsiteX16" fmla="*/ 63553 w 1044488"/>
              <a:gd name="connsiteY16" fmla="*/ 526679 h 879262"/>
              <a:gd name="connsiteX17" fmla="*/ 181964 w 1044488"/>
              <a:gd name="connsiteY17" fmla="*/ 467473 h 879262"/>
              <a:gd name="connsiteX18" fmla="*/ 93156 w 1044488"/>
              <a:gd name="connsiteY18" fmla="*/ 345773 h 879262"/>
              <a:gd name="connsiteX19" fmla="*/ 7636 w 1044488"/>
              <a:gd name="connsiteY19" fmla="*/ 233939 h 879262"/>
              <a:gd name="connsiteX20" fmla="*/ 135915 w 1044488"/>
              <a:gd name="connsiteY20" fmla="*/ 135263 h 879262"/>
              <a:gd name="connsiteX21" fmla="*/ 257616 w 1044488"/>
              <a:gd name="connsiteY21" fmla="*/ 171445 h 879262"/>
              <a:gd name="connsiteX0" fmla="*/ 474779 w 1261651"/>
              <a:gd name="connsiteY0" fmla="*/ 171445 h 879262"/>
              <a:gd name="connsiteX1" fmla="*/ 649107 w 1261651"/>
              <a:gd name="connsiteY1" fmla="*/ 26719 h 879262"/>
              <a:gd name="connsiteX2" fmla="*/ 895798 w 1261651"/>
              <a:gd name="connsiteY2" fmla="*/ 3695 h 879262"/>
              <a:gd name="connsiteX3" fmla="*/ 1112886 w 1261651"/>
              <a:gd name="connsiteY3" fmla="*/ 72768 h 879262"/>
              <a:gd name="connsiteX4" fmla="*/ 1254322 w 1261651"/>
              <a:gd name="connsiteY4" fmla="*/ 191180 h 879262"/>
              <a:gd name="connsiteX5" fmla="*/ 1234586 w 1261651"/>
              <a:gd name="connsiteY5" fmla="*/ 345773 h 879262"/>
              <a:gd name="connsiteX6" fmla="*/ 1175381 w 1261651"/>
              <a:gd name="connsiteY6" fmla="*/ 451027 h 879262"/>
              <a:gd name="connsiteX7" fmla="*/ 1139199 w 1261651"/>
              <a:gd name="connsiteY7" fmla="*/ 595752 h 879262"/>
              <a:gd name="connsiteX8" fmla="*/ 1079994 w 1261651"/>
              <a:gd name="connsiteY8" fmla="*/ 743767 h 879262"/>
              <a:gd name="connsiteX9" fmla="*/ 866195 w 1261651"/>
              <a:gd name="connsiteY9" fmla="*/ 661537 h 879262"/>
              <a:gd name="connsiteX10" fmla="*/ 751073 w 1261651"/>
              <a:gd name="connsiteY10" fmla="*/ 704296 h 879262"/>
              <a:gd name="connsiteX11" fmla="*/ 639240 w 1261651"/>
              <a:gd name="connsiteY11" fmla="*/ 763502 h 879262"/>
              <a:gd name="connsiteX12" fmla="*/ 580034 w 1261651"/>
              <a:gd name="connsiteY12" fmla="*/ 878624 h 879262"/>
              <a:gd name="connsiteX13" fmla="*/ 517539 w 1261651"/>
              <a:gd name="connsiteY13" fmla="*/ 707586 h 879262"/>
              <a:gd name="connsiteX14" fmla="*/ 395838 w 1261651"/>
              <a:gd name="connsiteY14" fmla="*/ 641801 h 879262"/>
              <a:gd name="connsiteX15" fmla="*/ 221510 w 1261651"/>
              <a:gd name="connsiteY15" fmla="*/ 592463 h 879262"/>
              <a:gd name="connsiteX16" fmla="*/ 280716 w 1261651"/>
              <a:gd name="connsiteY16" fmla="*/ 526679 h 879262"/>
              <a:gd name="connsiteX17" fmla="*/ 399127 w 1261651"/>
              <a:gd name="connsiteY17" fmla="*/ 467473 h 879262"/>
              <a:gd name="connsiteX18" fmla="*/ 2398 w 1261651"/>
              <a:gd name="connsiteY18" fmla="*/ 207470 h 879262"/>
              <a:gd name="connsiteX19" fmla="*/ 224799 w 1261651"/>
              <a:gd name="connsiteY19" fmla="*/ 233939 h 879262"/>
              <a:gd name="connsiteX20" fmla="*/ 353078 w 1261651"/>
              <a:gd name="connsiteY20" fmla="*/ 135263 h 879262"/>
              <a:gd name="connsiteX21" fmla="*/ 474779 w 1261651"/>
              <a:gd name="connsiteY21" fmla="*/ 171445 h 879262"/>
              <a:gd name="connsiteX0" fmla="*/ 539784 w 1261651"/>
              <a:gd name="connsiteY0" fmla="*/ 1588 h 998155"/>
              <a:gd name="connsiteX1" fmla="*/ 649107 w 1261651"/>
              <a:gd name="connsiteY1" fmla="*/ 145612 h 998155"/>
              <a:gd name="connsiteX2" fmla="*/ 895798 w 1261651"/>
              <a:gd name="connsiteY2" fmla="*/ 122588 h 998155"/>
              <a:gd name="connsiteX3" fmla="*/ 1112886 w 1261651"/>
              <a:gd name="connsiteY3" fmla="*/ 191661 h 998155"/>
              <a:gd name="connsiteX4" fmla="*/ 1254322 w 1261651"/>
              <a:gd name="connsiteY4" fmla="*/ 310073 h 998155"/>
              <a:gd name="connsiteX5" fmla="*/ 1234586 w 1261651"/>
              <a:gd name="connsiteY5" fmla="*/ 464666 h 998155"/>
              <a:gd name="connsiteX6" fmla="*/ 1175381 w 1261651"/>
              <a:gd name="connsiteY6" fmla="*/ 569920 h 998155"/>
              <a:gd name="connsiteX7" fmla="*/ 1139199 w 1261651"/>
              <a:gd name="connsiteY7" fmla="*/ 714645 h 998155"/>
              <a:gd name="connsiteX8" fmla="*/ 1079994 w 1261651"/>
              <a:gd name="connsiteY8" fmla="*/ 862660 h 998155"/>
              <a:gd name="connsiteX9" fmla="*/ 866195 w 1261651"/>
              <a:gd name="connsiteY9" fmla="*/ 780430 h 998155"/>
              <a:gd name="connsiteX10" fmla="*/ 751073 w 1261651"/>
              <a:gd name="connsiteY10" fmla="*/ 823189 h 998155"/>
              <a:gd name="connsiteX11" fmla="*/ 639240 w 1261651"/>
              <a:gd name="connsiteY11" fmla="*/ 882395 h 998155"/>
              <a:gd name="connsiteX12" fmla="*/ 580034 w 1261651"/>
              <a:gd name="connsiteY12" fmla="*/ 997517 h 998155"/>
              <a:gd name="connsiteX13" fmla="*/ 517539 w 1261651"/>
              <a:gd name="connsiteY13" fmla="*/ 826479 h 998155"/>
              <a:gd name="connsiteX14" fmla="*/ 395838 w 1261651"/>
              <a:gd name="connsiteY14" fmla="*/ 760694 h 998155"/>
              <a:gd name="connsiteX15" fmla="*/ 221510 w 1261651"/>
              <a:gd name="connsiteY15" fmla="*/ 711356 h 998155"/>
              <a:gd name="connsiteX16" fmla="*/ 280716 w 1261651"/>
              <a:gd name="connsiteY16" fmla="*/ 645572 h 998155"/>
              <a:gd name="connsiteX17" fmla="*/ 399127 w 1261651"/>
              <a:gd name="connsiteY17" fmla="*/ 586366 h 998155"/>
              <a:gd name="connsiteX18" fmla="*/ 2398 w 1261651"/>
              <a:gd name="connsiteY18" fmla="*/ 326363 h 998155"/>
              <a:gd name="connsiteX19" fmla="*/ 224799 w 1261651"/>
              <a:gd name="connsiteY19" fmla="*/ 352832 h 998155"/>
              <a:gd name="connsiteX20" fmla="*/ 353078 w 1261651"/>
              <a:gd name="connsiteY20" fmla="*/ 254156 h 998155"/>
              <a:gd name="connsiteX21" fmla="*/ 539784 w 1261651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139199 w 1461758"/>
              <a:gd name="connsiteY7" fmla="*/ 714645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350199 w 1461758"/>
              <a:gd name="connsiteY7" fmla="*/ 843709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05"/>
              <a:gd name="connsiteY0" fmla="*/ 1588 h 998155"/>
              <a:gd name="connsiteX1" fmla="*/ 649107 w 1461705"/>
              <a:gd name="connsiteY1" fmla="*/ 145612 h 998155"/>
              <a:gd name="connsiteX2" fmla="*/ 895798 w 1461705"/>
              <a:gd name="connsiteY2" fmla="*/ 122588 h 998155"/>
              <a:gd name="connsiteX3" fmla="*/ 1112886 w 1461705"/>
              <a:gd name="connsiteY3" fmla="*/ 191661 h 998155"/>
              <a:gd name="connsiteX4" fmla="*/ 1191655 w 1461705"/>
              <a:gd name="connsiteY4" fmla="*/ 148965 h 998155"/>
              <a:gd name="connsiteX5" fmla="*/ 1254322 w 1461705"/>
              <a:gd name="connsiteY5" fmla="*/ 310073 h 998155"/>
              <a:gd name="connsiteX6" fmla="*/ 1461001 w 1461705"/>
              <a:gd name="connsiteY6" fmla="*/ 477688 h 998155"/>
              <a:gd name="connsiteX7" fmla="*/ 1175381 w 1461705"/>
              <a:gd name="connsiteY7" fmla="*/ 569920 h 998155"/>
              <a:gd name="connsiteX8" fmla="*/ 1350199 w 1461705"/>
              <a:gd name="connsiteY8" fmla="*/ 843709 h 998155"/>
              <a:gd name="connsiteX9" fmla="*/ 1079994 w 1461705"/>
              <a:gd name="connsiteY9" fmla="*/ 862660 h 998155"/>
              <a:gd name="connsiteX10" fmla="*/ 866195 w 1461705"/>
              <a:gd name="connsiteY10" fmla="*/ 780430 h 998155"/>
              <a:gd name="connsiteX11" fmla="*/ 751073 w 1461705"/>
              <a:gd name="connsiteY11" fmla="*/ 823189 h 998155"/>
              <a:gd name="connsiteX12" fmla="*/ 639240 w 1461705"/>
              <a:gd name="connsiteY12" fmla="*/ 882395 h 998155"/>
              <a:gd name="connsiteX13" fmla="*/ 580034 w 1461705"/>
              <a:gd name="connsiteY13" fmla="*/ 997517 h 998155"/>
              <a:gd name="connsiteX14" fmla="*/ 517539 w 1461705"/>
              <a:gd name="connsiteY14" fmla="*/ 826479 h 998155"/>
              <a:gd name="connsiteX15" fmla="*/ 395838 w 1461705"/>
              <a:gd name="connsiteY15" fmla="*/ 760694 h 998155"/>
              <a:gd name="connsiteX16" fmla="*/ 221510 w 1461705"/>
              <a:gd name="connsiteY16" fmla="*/ 711356 h 998155"/>
              <a:gd name="connsiteX17" fmla="*/ 280716 w 1461705"/>
              <a:gd name="connsiteY17" fmla="*/ 645572 h 998155"/>
              <a:gd name="connsiteX18" fmla="*/ 399127 w 1461705"/>
              <a:gd name="connsiteY18" fmla="*/ 586366 h 998155"/>
              <a:gd name="connsiteX19" fmla="*/ 2398 w 1461705"/>
              <a:gd name="connsiteY19" fmla="*/ 326363 h 998155"/>
              <a:gd name="connsiteX20" fmla="*/ 224799 w 1461705"/>
              <a:gd name="connsiteY20" fmla="*/ 352832 h 998155"/>
              <a:gd name="connsiteX21" fmla="*/ 353078 w 1461705"/>
              <a:gd name="connsiteY21" fmla="*/ 254156 h 998155"/>
              <a:gd name="connsiteX22" fmla="*/ 539784 w 1461705"/>
              <a:gd name="connsiteY22" fmla="*/ 1588 h 998155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3078 w 1461705"/>
              <a:gd name="connsiteY22" fmla="*/ 320397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532278 w 1461705"/>
              <a:gd name="connsiteY16" fmla="*/ 765699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7500 w 1459421"/>
              <a:gd name="connsiteY0" fmla="*/ 67829 h 1064396"/>
              <a:gd name="connsiteX1" fmla="*/ 646823 w 1459421"/>
              <a:gd name="connsiteY1" fmla="*/ 211853 h 1064396"/>
              <a:gd name="connsiteX2" fmla="*/ 953078 w 1459421"/>
              <a:gd name="connsiteY2" fmla="*/ 72 h 1064396"/>
              <a:gd name="connsiteX3" fmla="*/ 893514 w 1459421"/>
              <a:gd name="connsiteY3" fmla="*/ 188829 h 1064396"/>
              <a:gd name="connsiteX4" fmla="*/ 1110602 w 1459421"/>
              <a:gd name="connsiteY4" fmla="*/ 257902 h 1064396"/>
              <a:gd name="connsiteX5" fmla="*/ 1189371 w 1459421"/>
              <a:gd name="connsiteY5" fmla="*/ 215206 h 1064396"/>
              <a:gd name="connsiteX6" fmla="*/ 1252038 w 1459421"/>
              <a:gd name="connsiteY6" fmla="*/ 376314 h 1064396"/>
              <a:gd name="connsiteX7" fmla="*/ 1458717 w 1459421"/>
              <a:gd name="connsiteY7" fmla="*/ 543929 h 1064396"/>
              <a:gd name="connsiteX8" fmla="*/ 1173097 w 1459421"/>
              <a:gd name="connsiteY8" fmla="*/ 636161 h 1064396"/>
              <a:gd name="connsiteX9" fmla="*/ 1347915 w 1459421"/>
              <a:gd name="connsiteY9" fmla="*/ 909950 h 1064396"/>
              <a:gd name="connsiteX10" fmla="*/ 1077710 w 1459421"/>
              <a:gd name="connsiteY10" fmla="*/ 928901 h 1064396"/>
              <a:gd name="connsiteX11" fmla="*/ 863911 w 1459421"/>
              <a:gd name="connsiteY11" fmla="*/ 846671 h 1064396"/>
              <a:gd name="connsiteX12" fmla="*/ 748789 w 1459421"/>
              <a:gd name="connsiteY12" fmla="*/ 889430 h 1064396"/>
              <a:gd name="connsiteX13" fmla="*/ 636956 w 1459421"/>
              <a:gd name="connsiteY13" fmla="*/ 948636 h 1064396"/>
              <a:gd name="connsiteX14" fmla="*/ 577750 w 1459421"/>
              <a:gd name="connsiteY14" fmla="*/ 1063758 h 1064396"/>
              <a:gd name="connsiteX15" fmla="*/ 515255 w 1459421"/>
              <a:gd name="connsiteY15" fmla="*/ 892720 h 1064396"/>
              <a:gd name="connsiteX16" fmla="*/ 529994 w 1459421"/>
              <a:gd name="connsiteY16" fmla="*/ 765699 h 1064396"/>
              <a:gd name="connsiteX17" fmla="*/ 219226 w 1459421"/>
              <a:gd name="connsiteY17" fmla="*/ 777597 h 1064396"/>
              <a:gd name="connsiteX18" fmla="*/ 278432 w 1459421"/>
              <a:gd name="connsiteY18" fmla="*/ 711813 h 1064396"/>
              <a:gd name="connsiteX19" fmla="*/ 193478 w 1459421"/>
              <a:gd name="connsiteY19" fmla="*/ 543380 h 1064396"/>
              <a:gd name="connsiteX20" fmla="*/ 114 w 1459421"/>
              <a:gd name="connsiteY20" fmla="*/ 392604 h 1064396"/>
              <a:gd name="connsiteX21" fmla="*/ 222515 w 1459421"/>
              <a:gd name="connsiteY21" fmla="*/ 419073 h 1064396"/>
              <a:gd name="connsiteX22" fmla="*/ 355338 w 1459421"/>
              <a:gd name="connsiteY22" fmla="*/ 232593 h 1064396"/>
              <a:gd name="connsiteX23" fmla="*/ 537500 w 1459421"/>
              <a:gd name="connsiteY23" fmla="*/ 67829 h 1064396"/>
              <a:gd name="connsiteX0" fmla="*/ 537500 w 1459867"/>
              <a:gd name="connsiteY0" fmla="*/ 67829 h 1064396"/>
              <a:gd name="connsiteX1" fmla="*/ 646823 w 1459867"/>
              <a:gd name="connsiteY1" fmla="*/ 211853 h 1064396"/>
              <a:gd name="connsiteX2" fmla="*/ 953078 w 1459867"/>
              <a:gd name="connsiteY2" fmla="*/ 72 h 1064396"/>
              <a:gd name="connsiteX3" fmla="*/ 893514 w 1459867"/>
              <a:gd name="connsiteY3" fmla="*/ 188829 h 1064396"/>
              <a:gd name="connsiteX4" fmla="*/ 1110602 w 1459867"/>
              <a:gd name="connsiteY4" fmla="*/ 257902 h 1064396"/>
              <a:gd name="connsiteX5" fmla="*/ 1189371 w 1459867"/>
              <a:gd name="connsiteY5" fmla="*/ 215206 h 1064396"/>
              <a:gd name="connsiteX6" fmla="*/ 1252038 w 1459867"/>
              <a:gd name="connsiteY6" fmla="*/ 376314 h 1064396"/>
              <a:gd name="connsiteX7" fmla="*/ 1458717 w 1459867"/>
              <a:gd name="connsiteY7" fmla="*/ 543929 h 1064396"/>
              <a:gd name="connsiteX8" fmla="*/ 1336085 w 1459867"/>
              <a:gd name="connsiteY8" fmla="*/ 655672 h 1064396"/>
              <a:gd name="connsiteX9" fmla="*/ 1347915 w 1459867"/>
              <a:gd name="connsiteY9" fmla="*/ 909950 h 1064396"/>
              <a:gd name="connsiteX10" fmla="*/ 1077710 w 1459867"/>
              <a:gd name="connsiteY10" fmla="*/ 928901 h 1064396"/>
              <a:gd name="connsiteX11" fmla="*/ 863911 w 1459867"/>
              <a:gd name="connsiteY11" fmla="*/ 846671 h 1064396"/>
              <a:gd name="connsiteX12" fmla="*/ 748789 w 1459867"/>
              <a:gd name="connsiteY12" fmla="*/ 889430 h 1064396"/>
              <a:gd name="connsiteX13" fmla="*/ 636956 w 1459867"/>
              <a:gd name="connsiteY13" fmla="*/ 948636 h 1064396"/>
              <a:gd name="connsiteX14" fmla="*/ 577750 w 1459867"/>
              <a:gd name="connsiteY14" fmla="*/ 1063758 h 1064396"/>
              <a:gd name="connsiteX15" fmla="*/ 515255 w 1459867"/>
              <a:gd name="connsiteY15" fmla="*/ 892720 h 1064396"/>
              <a:gd name="connsiteX16" fmla="*/ 529994 w 1459867"/>
              <a:gd name="connsiteY16" fmla="*/ 765699 h 1064396"/>
              <a:gd name="connsiteX17" fmla="*/ 219226 w 1459867"/>
              <a:gd name="connsiteY17" fmla="*/ 777597 h 1064396"/>
              <a:gd name="connsiteX18" fmla="*/ 278432 w 1459867"/>
              <a:gd name="connsiteY18" fmla="*/ 711813 h 1064396"/>
              <a:gd name="connsiteX19" fmla="*/ 193478 w 1459867"/>
              <a:gd name="connsiteY19" fmla="*/ 543380 h 1064396"/>
              <a:gd name="connsiteX20" fmla="*/ 114 w 1459867"/>
              <a:gd name="connsiteY20" fmla="*/ 392604 h 1064396"/>
              <a:gd name="connsiteX21" fmla="*/ 222515 w 1459867"/>
              <a:gd name="connsiteY21" fmla="*/ 419073 h 1064396"/>
              <a:gd name="connsiteX22" fmla="*/ 355338 w 1459867"/>
              <a:gd name="connsiteY22" fmla="*/ 232593 h 1064396"/>
              <a:gd name="connsiteX23" fmla="*/ 537500 w 1459867"/>
              <a:gd name="connsiteY23" fmla="*/ 67829 h 1064396"/>
              <a:gd name="connsiteX0" fmla="*/ 537500 w 1459867"/>
              <a:gd name="connsiteY0" fmla="*/ 67838 h 1064405"/>
              <a:gd name="connsiteX1" fmla="*/ 646823 w 1459867"/>
              <a:gd name="connsiteY1" fmla="*/ 211862 h 1064405"/>
              <a:gd name="connsiteX2" fmla="*/ 953078 w 1459867"/>
              <a:gd name="connsiteY2" fmla="*/ 81 h 1064405"/>
              <a:gd name="connsiteX3" fmla="*/ 893514 w 1459867"/>
              <a:gd name="connsiteY3" fmla="*/ 188838 h 1064405"/>
              <a:gd name="connsiteX4" fmla="*/ 998380 w 1459867"/>
              <a:gd name="connsiteY4" fmla="*/ 362082 h 1064405"/>
              <a:gd name="connsiteX5" fmla="*/ 1189371 w 1459867"/>
              <a:gd name="connsiteY5" fmla="*/ 215215 h 1064405"/>
              <a:gd name="connsiteX6" fmla="*/ 1252038 w 1459867"/>
              <a:gd name="connsiteY6" fmla="*/ 376323 h 1064405"/>
              <a:gd name="connsiteX7" fmla="*/ 1458717 w 1459867"/>
              <a:gd name="connsiteY7" fmla="*/ 543938 h 1064405"/>
              <a:gd name="connsiteX8" fmla="*/ 1336085 w 1459867"/>
              <a:gd name="connsiteY8" fmla="*/ 655681 h 1064405"/>
              <a:gd name="connsiteX9" fmla="*/ 1347915 w 1459867"/>
              <a:gd name="connsiteY9" fmla="*/ 909959 h 1064405"/>
              <a:gd name="connsiteX10" fmla="*/ 1077710 w 1459867"/>
              <a:gd name="connsiteY10" fmla="*/ 928910 h 1064405"/>
              <a:gd name="connsiteX11" fmla="*/ 863911 w 1459867"/>
              <a:gd name="connsiteY11" fmla="*/ 846680 h 1064405"/>
              <a:gd name="connsiteX12" fmla="*/ 748789 w 1459867"/>
              <a:gd name="connsiteY12" fmla="*/ 889439 h 1064405"/>
              <a:gd name="connsiteX13" fmla="*/ 636956 w 1459867"/>
              <a:gd name="connsiteY13" fmla="*/ 948645 h 1064405"/>
              <a:gd name="connsiteX14" fmla="*/ 577750 w 1459867"/>
              <a:gd name="connsiteY14" fmla="*/ 1063767 h 1064405"/>
              <a:gd name="connsiteX15" fmla="*/ 515255 w 1459867"/>
              <a:gd name="connsiteY15" fmla="*/ 892729 h 1064405"/>
              <a:gd name="connsiteX16" fmla="*/ 529994 w 1459867"/>
              <a:gd name="connsiteY16" fmla="*/ 765708 h 1064405"/>
              <a:gd name="connsiteX17" fmla="*/ 219226 w 1459867"/>
              <a:gd name="connsiteY17" fmla="*/ 777606 h 1064405"/>
              <a:gd name="connsiteX18" fmla="*/ 278432 w 1459867"/>
              <a:gd name="connsiteY18" fmla="*/ 711822 h 1064405"/>
              <a:gd name="connsiteX19" fmla="*/ 193478 w 1459867"/>
              <a:gd name="connsiteY19" fmla="*/ 543389 h 1064405"/>
              <a:gd name="connsiteX20" fmla="*/ 114 w 1459867"/>
              <a:gd name="connsiteY20" fmla="*/ 392613 h 1064405"/>
              <a:gd name="connsiteX21" fmla="*/ 222515 w 1459867"/>
              <a:gd name="connsiteY21" fmla="*/ 419082 h 1064405"/>
              <a:gd name="connsiteX22" fmla="*/ 355338 w 1459867"/>
              <a:gd name="connsiteY22" fmla="*/ 232602 h 1064405"/>
              <a:gd name="connsiteX23" fmla="*/ 537500 w 1459867"/>
              <a:gd name="connsiteY23" fmla="*/ 67838 h 1064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59867" h="1064405">
                <a:moveTo>
                  <a:pt x="537500" y="67838"/>
                </a:moveTo>
                <a:cubicBezTo>
                  <a:pt x="586081" y="64381"/>
                  <a:pt x="577560" y="223155"/>
                  <a:pt x="646823" y="211862"/>
                </a:cubicBezTo>
                <a:cubicBezTo>
                  <a:pt x="716086" y="200569"/>
                  <a:pt x="911963" y="3918"/>
                  <a:pt x="953078" y="81"/>
                </a:cubicBezTo>
                <a:cubicBezTo>
                  <a:pt x="994193" y="-3756"/>
                  <a:pt x="885964" y="128505"/>
                  <a:pt x="893514" y="188838"/>
                </a:cubicBezTo>
                <a:cubicBezTo>
                  <a:pt x="901064" y="249172"/>
                  <a:pt x="949071" y="357686"/>
                  <a:pt x="998380" y="362082"/>
                </a:cubicBezTo>
                <a:cubicBezTo>
                  <a:pt x="1047690" y="366478"/>
                  <a:pt x="1147095" y="212842"/>
                  <a:pt x="1189371" y="215215"/>
                </a:cubicBezTo>
                <a:cubicBezTo>
                  <a:pt x="1231647" y="217589"/>
                  <a:pt x="1207147" y="321536"/>
                  <a:pt x="1252038" y="376323"/>
                </a:cubicBezTo>
                <a:cubicBezTo>
                  <a:pt x="1296929" y="431110"/>
                  <a:pt x="1444709" y="497378"/>
                  <a:pt x="1458717" y="543938"/>
                </a:cubicBezTo>
                <a:cubicBezTo>
                  <a:pt x="1472725" y="590498"/>
                  <a:pt x="1354552" y="594678"/>
                  <a:pt x="1336085" y="655681"/>
                </a:cubicBezTo>
                <a:cubicBezTo>
                  <a:pt x="1317618" y="716684"/>
                  <a:pt x="1390977" y="864421"/>
                  <a:pt x="1347915" y="909959"/>
                </a:cubicBezTo>
                <a:cubicBezTo>
                  <a:pt x="1304853" y="955497"/>
                  <a:pt x="1158377" y="939456"/>
                  <a:pt x="1077710" y="928910"/>
                </a:cubicBezTo>
                <a:cubicBezTo>
                  <a:pt x="997043" y="918364"/>
                  <a:pt x="918731" y="853258"/>
                  <a:pt x="863911" y="846680"/>
                </a:cubicBezTo>
                <a:cubicBezTo>
                  <a:pt x="809091" y="840102"/>
                  <a:pt x="786615" y="872445"/>
                  <a:pt x="748789" y="889439"/>
                </a:cubicBezTo>
                <a:cubicBezTo>
                  <a:pt x="710963" y="906433"/>
                  <a:pt x="665462" y="919590"/>
                  <a:pt x="636956" y="948645"/>
                </a:cubicBezTo>
                <a:cubicBezTo>
                  <a:pt x="608450" y="977700"/>
                  <a:pt x="598033" y="1073086"/>
                  <a:pt x="577750" y="1063767"/>
                </a:cubicBezTo>
                <a:cubicBezTo>
                  <a:pt x="557467" y="1054448"/>
                  <a:pt x="523214" y="942406"/>
                  <a:pt x="515255" y="892729"/>
                </a:cubicBezTo>
                <a:cubicBezTo>
                  <a:pt x="507296" y="843053"/>
                  <a:pt x="579332" y="784895"/>
                  <a:pt x="529994" y="765708"/>
                </a:cubicBezTo>
                <a:cubicBezTo>
                  <a:pt x="480656" y="746521"/>
                  <a:pt x="261153" y="786587"/>
                  <a:pt x="219226" y="777606"/>
                </a:cubicBezTo>
                <a:cubicBezTo>
                  <a:pt x="177299" y="768625"/>
                  <a:pt x="282723" y="750858"/>
                  <a:pt x="278432" y="711822"/>
                </a:cubicBezTo>
                <a:cubicBezTo>
                  <a:pt x="274141" y="672786"/>
                  <a:pt x="239864" y="596591"/>
                  <a:pt x="193478" y="543389"/>
                </a:cubicBezTo>
                <a:cubicBezTo>
                  <a:pt x="147092" y="490187"/>
                  <a:pt x="-4725" y="413331"/>
                  <a:pt x="114" y="392613"/>
                </a:cubicBezTo>
                <a:cubicBezTo>
                  <a:pt x="4953" y="371895"/>
                  <a:pt x="215388" y="454167"/>
                  <a:pt x="222515" y="419082"/>
                </a:cubicBezTo>
                <a:cubicBezTo>
                  <a:pt x="229642" y="383997"/>
                  <a:pt x="302841" y="291143"/>
                  <a:pt x="355338" y="232602"/>
                </a:cubicBezTo>
                <a:cubicBezTo>
                  <a:pt x="407836" y="174061"/>
                  <a:pt x="488919" y="71295"/>
                  <a:pt x="537500" y="67838"/>
                </a:cubicBezTo>
                <a:close/>
              </a:path>
            </a:pathLst>
          </a:custGeom>
          <a:solidFill>
            <a:schemeClr val="bg1"/>
          </a:solidFill>
          <a:ln w="685800">
            <a:solidFill>
              <a:schemeClr val="accent1">
                <a:lumMod val="40000"/>
                <a:lumOff val="60000"/>
              </a:schemeClr>
            </a:solidFill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 rot="7299059">
            <a:off x="3799919" y="3390891"/>
            <a:ext cx="1481534" cy="1941246"/>
          </a:xfrm>
          <a:custGeom>
            <a:avLst/>
            <a:gdLst>
              <a:gd name="connsiteX0" fmla="*/ 257616 w 1044488"/>
              <a:gd name="connsiteY0" fmla="*/ 171445 h 879262"/>
              <a:gd name="connsiteX1" fmla="*/ 431944 w 1044488"/>
              <a:gd name="connsiteY1" fmla="*/ 26719 h 879262"/>
              <a:gd name="connsiteX2" fmla="*/ 678635 w 1044488"/>
              <a:gd name="connsiteY2" fmla="*/ 3695 h 879262"/>
              <a:gd name="connsiteX3" fmla="*/ 895723 w 1044488"/>
              <a:gd name="connsiteY3" fmla="*/ 72768 h 879262"/>
              <a:gd name="connsiteX4" fmla="*/ 1037159 w 1044488"/>
              <a:gd name="connsiteY4" fmla="*/ 191180 h 879262"/>
              <a:gd name="connsiteX5" fmla="*/ 1017423 w 1044488"/>
              <a:gd name="connsiteY5" fmla="*/ 345773 h 879262"/>
              <a:gd name="connsiteX6" fmla="*/ 958218 w 1044488"/>
              <a:gd name="connsiteY6" fmla="*/ 451027 h 879262"/>
              <a:gd name="connsiteX7" fmla="*/ 922036 w 1044488"/>
              <a:gd name="connsiteY7" fmla="*/ 595752 h 879262"/>
              <a:gd name="connsiteX8" fmla="*/ 862831 w 1044488"/>
              <a:gd name="connsiteY8" fmla="*/ 743767 h 879262"/>
              <a:gd name="connsiteX9" fmla="*/ 649032 w 1044488"/>
              <a:gd name="connsiteY9" fmla="*/ 661537 h 879262"/>
              <a:gd name="connsiteX10" fmla="*/ 533910 w 1044488"/>
              <a:gd name="connsiteY10" fmla="*/ 704296 h 879262"/>
              <a:gd name="connsiteX11" fmla="*/ 422077 w 1044488"/>
              <a:gd name="connsiteY11" fmla="*/ 763502 h 879262"/>
              <a:gd name="connsiteX12" fmla="*/ 362871 w 1044488"/>
              <a:gd name="connsiteY12" fmla="*/ 878624 h 879262"/>
              <a:gd name="connsiteX13" fmla="*/ 300376 w 1044488"/>
              <a:gd name="connsiteY13" fmla="*/ 707586 h 879262"/>
              <a:gd name="connsiteX14" fmla="*/ 178675 w 1044488"/>
              <a:gd name="connsiteY14" fmla="*/ 641801 h 879262"/>
              <a:gd name="connsiteX15" fmla="*/ 4347 w 1044488"/>
              <a:gd name="connsiteY15" fmla="*/ 592463 h 879262"/>
              <a:gd name="connsiteX16" fmla="*/ 63553 w 1044488"/>
              <a:gd name="connsiteY16" fmla="*/ 526679 h 879262"/>
              <a:gd name="connsiteX17" fmla="*/ 181964 w 1044488"/>
              <a:gd name="connsiteY17" fmla="*/ 467473 h 879262"/>
              <a:gd name="connsiteX18" fmla="*/ 93156 w 1044488"/>
              <a:gd name="connsiteY18" fmla="*/ 345773 h 879262"/>
              <a:gd name="connsiteX19" fmla="*/ 7636 w 1044488"/>
              <a:gd name="connsiteY19" fmla="*/ 233939 h 879262"/>
              <a:gd name="connsiteX20" fmla="*/ 135915 w 1044488"/>
              <a:gd name="connsiteY20" fmla="*/ 135263 h 879262"/>
              <a:gd name="connsiteX21" fmla="*/ 257616 w 1044488"/>
              <a:gd name="connsiteY21" fmla="*/ 171445 h 879262"/>
              <a:gd name="connsiteX0" fmla="*/ 474779 w 1261651"/>
              <a:gd name="connsiteY0" fmla="*/ 171445 h 879262"/>
              <a:gd name="connsiteX1" fmla="*/ 649107 w 1261651"/>
              <a:gd name="connsiteY1" fmla="*/ 26719 h 879262"/>
              <a:gd name="connsiteX2" fmla="*/ 895798 w 1261651"/>
              <a:gd name="connsiteY2" fmla="*/ 3695 h 879262"/>
              <a:gd name="connsiteX3" fmla="*/ 1112886 w 1261651"/>
              <a:gd name="connsiteY3" fmla="*/ 72768 h 879262"/>
              <a:gd name="connsiteX4" fmla="*/ 1254322 w 1261651"/>
              <a:gd name="connsiteY4" fmla="*/ 191180 h 879262"/>
              <a:gd name="connsiteX5" fmla="*/ 1234586 w 1261651"/>
              <a:gd name="connsiteY5" fmla="*/ 345773 h 879262"/>
              <a:gd name="connsiteX6" fmla="*/ 1175381 w 1261651"/>
              <a:gd name="connsiteY6" fmla="*/ 451027 h 879262"/>
              <a:gd name="connsiteX7" fmla="*/ 1139199 w 1261651"/>
              <a:gd name="connsiteY7" fmla="*/ 595752 h 879262"/>
              <a:gd name="connsiteX8" fmla="*/ 1079994 w 1261651"/>
              <a:gd name="connsiteY8" fmla="*/ 743767 h 879262"/>
              <a:gd name="connsiteX9" fmla="*/ 866195 w 1261651"/>
              <a:gd name="connsiteY9" fmla="*/ 661537 h 879262"/>
              <a:gd name="connsiteX10" fmla="*/ 751073 w 1261651"/>
              <a:gd name="connsiteY10" fmla="*/ 704296 h 879262"/>
              <a:gd name="connsiteX11" fmla="*/ 639240 w 1261651"/>
              <a:gd name="connsiteY11" fmla="*/ 763502 h 879262"/>
              <a:gd name="connsiteX12" fmla="*/ 580034 w 1261651"/>
              <a:gd name="connsiteY12" fmla="*/ 878624 h 879262"/>
              <a:gd name="connsiteX13" fmla="*/ 517539 w 1261651"/>
              <a:gd name="connsiteY13" fmla="*/ 707586 h 879262"/>
              <a:gd name="connsiteX14" fmla="*/ 395838 w 1261651"/>
              <a:gd name="connsiteY14" fmla="*/ 641801 h 879262"/>
              <a:gd name="connsiteX15" fmla="*/ 221510 w 1261651"/>
              <a:gd name="connsiteY15" fmla="*/ 592463 h 879262"/>
              <a:gd name="connsiteX16" fmla="*/ 280716 w 1261651"/>
              <a:gd name="connsiteY16" fmla="*/ 526679 h 879262"/>
              <a:gd name="connsiteX17" fmla="*/ 399127 w 1261651"/>
              <a:gd name="connsiteY17" fmla="*/ 467473 h 879262"/>
              <a:gd name="connsiteX18" fmla="*/ 2398 w 1261651"/>
              <a:gd name="connsiteY18" fmla="*/ 207470 h 879262"/>
              <a:gd name="connsiteX19" fmla="*/ 224799 w 1261651"/>
              <a:gd name="connsiteY19" fmla="*/ 233939 h 879262"/>
              <a:gd name="connsiteX20" fmla="*/ 353078 w 1261651"/>
              <a:gd name="connsiteY20" fmla="*/ 135263 h 879262"/>
              <a:gd name="connsiteX21" fmla="*/ 474779 w 1261651"/>
              <a:gd name="connsiteY21" fmla="*/ 171445 h 879262"/>
              <a:gd name="connsiteX0" fmla="*/ 539784 w 1261651"/>
              <a:gd name="connsiteY0" fmla="*/ 1588 h 998155"/>
              <a:gd name="connsiteX1" fmla="*/ 649107 w 1261651"/>
              <a:gd name="connsiteY1" fmla="*/ 145612 h 998155"/>
              <a:gd name="connsiteX2" fmla="*/ 895798 w 1261651"/>
              <a:gd name="connsiteY2" fmla="*/ 122588 h 998155"/>
              <a:gd name="connsiteX3" fmla="*/ 1112886 w 1261651"/>
              <a:gd name="connsiteY3" fmla="*/ 191661 h 998155"/>
              <a:gd name="connsiteX4" fmla="*/ 1254322 w 1261651"/>
              <a:gd name="connsiteY4" fmla="*/ 310073 h 998155"/>
              <a:gd name="connsiteX5" fmla="*/ 1234586 w 1261651"/>
              <a:gd name="connsiteY5" fmla="*/ 464666 h 998155"/>
              <a:gd name="connsiteX6" fmla="*/ 1175381 w 1261651"/>
              <a:gd name="connsiteY6" fmla="*/ 569920 h 998155"/>
              <a:gd name="connsiteX7" fmla="*/ 1139199 w 1261651"/>
              <a:gd name="connsiteY7" fmla="*/ 714645 h 998155"/>
              <a:gd name="connsiteX8" fmla="*/ 1079994 w 1261651"/>
              <a:gd name="connsiteY8" fmla="*/ 862660 h 998155"/>
              <a:gd name="connsiteX9" fmla="*/ 866195 w 1261651"/>
              <a:gd name="connsiteY9" fmla="*/ 780430 h 998155"/>
              <a:gd name="connsiteX10" fmla="*/ 751073 w 1261651"/>
              <a:gd name="connsiteY10" fmla="*/ 823189 h 998155"/>
              <a:gd name="connsiteX11" fmla="*/ 639240 w 1261651"/>
              <a:gd name="connsiteY11" fmla="*/ 882395 h 998155"/>
              <a:gd name="connsiteX12" fmla="*/ 580034 w 1261651"/>
              <a:gd name="connsiteY12" fmla="*/ 997517 h 998155"/>
              <a:gd name="connsiteX13" fmla="*/ 517539 w 1261651"/>
              <a:gd name="connsiteY13" fmla="*/ 826479 h 998155"/>
              <a:gd name="connsiteX14" fmla="*/ 395838 w 1261651"/>
              <a:gd name="connsiteY14" fmla="*/ 760694 h 998155"/>
              <a:gd name="connsiteX15" fmla="*/ 221510 w 1261651"/>
              <a:gd name="connsiteY15" fmla="*/ 711356 h 998155"/>
              <a:gd name="connsiteX16" fmla="*/ 280716 w 1261651"/>
              <a:gd name="connsiteY16" fmla="*/ 645572 h 998155"/>
              <a:gd name="connsiteX17" fmla="*/ 399127 w 1261651"/>
              <a:gd name="connsiteY17" fmla="*/ 586366 h 998155"/>
              <a:gd name="connsiteX18" fmla="*/ 2398 w 1261651"/>
              <a:gd name="connsiteY18" fmla="*/ 326363 h 998155"/>
              <a:gd name="connsiteX19" fmla="*/ 224799 w 1261651"/>
              <a:gd name="connsiteY19" fmla="*/ 352832 h 998155"/>
              <a:gd name="connsiteX20" fmla="*/ 353078 w 1261651"/>
              <a:gd name="connsiteY20" fmla="*/ 254156 h 998155"/>
              <a:gd name="connsiteX21" fmla="*/ 539784 w 1261651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139199 w 1461758"/>
              <a:gd name="connsiteY7" fmla="*/ 714645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350199 w 1461758"/>
              <a:gd name="connsiteY7" fmla="*/ 843709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05"/>
              <a:gd name="connsiteY0" fmla="*/ 1588 h 998155"/>
              <a:gd name="connsiteX1" fmla="*/ 649107 w 1461705"/>
              <a:gd name="connsiteY1" fmla="*/ 145612 h 998155"/>
              <a:gd name="connsiteX2" fmla="*/ 895798 w 1461705"/>
              <a:gd name="connsiteY2" fmla="*/ 122588 h 998155"/>
              <a:gd name="connsiteX3" fmla="*/ 1112886 w 1461705"/>
              <a:gd name="connsiteY3" fmla="*/ 191661 h 998155"/>
              <a:gd name="connsiteX4" fmla="*/ 1191655 w 1461705"/>
              <a:gd name="connsiteY4" fmla="*/ 148965 h 998155"/>
              <a:gd name="connsiteX5" fmla="*/ 1254322 w 1461705"/>
              <a:gd name="connsiteY5" fmla="*/ 310073 h 998155"/>
              <a:gd name="connsiteX6" fmla="*/ 1461001 w 1461705"/>
              <a:gd name="connsiteY6" fmla="*/ 477688 h 998155"/>
              <a:gd name="connsiteX7" fmla="*/ 1175381 w 1461705"/>
              <a:gd name="connsiteY7" fmla="*/ 569920 h 998155"/>
              <a:gd name="connsiteX8" fmla="*/ 1350199 w 1461705"/>
              <a:gd name="connsiteY8" fmla="*/ 843709 h 998155"/>
              <a:gd name="connsiteX9" fmla="*/ 1079994 w 1461705"/>
              <a:gd name="connsiteY9" fmla="*/ 862660 h 998155"/>
              <a:gd name="connsiteX10" fmla="*/ 866195 w 1461705"/>
              <a:gd name="connsiteY10" fmla="*/ 780430 h 998155"/>
              <a:gd name="connsiteX11" fmla="*/ 751073 w 1461705"/>
              <a:gd name="connsiteY11" fmla="*/ 823189 h 998155"/>
              <a:gd name="connsiteX12" fmla="*/ 639240 w 1461705"/>
              <a:gd name="connsiteY12" fmla="*/ 882395 h 998155"/>
              <a:gd name="connsiteX13" fmla="*/ 580034 w 1461705"/>
              <a:gd name="connsiteY13" fmla="*/ 997517 h 998155"/>
              <a:gd name="connsiteX14" fmla="*/ 517539 w 1461705"/>
              <a:gd name="connsiteY14" fmla="*/ 826479 h 998155"/>
              <a:gd name="connsiteX15" fmla="*/ 395838 w 1461705"/>
              <a:gd name="connsiteY15" fmla="*/ 760694 h 998155"/>
              <a:gd name="connsiteX16" fmla="*/ 221510 w 1461705"/>
              <a:gd name="connsiteY16" fmla="*/ 711356 h 998155"/>
              <a:gd name="connsiteX17" fmla="*/ 280716 w 1461705"/>
              <a:gd name="connsiteY17" fmla="*/ 645572 h 998155"/>
              <a:gd name="connsiteX18" fmla="*/ 399127 w 1461705"/>
              <a:gd name="connsiteY18" fmla="*/ 586366 h 998155"/>
              <a:gd name="connsiteX19" fmla="*/ 2398 w 1461705"/>
              <a:gd name="connsiteY19" fmla="*/ 326363 h 998155"/>
              <a:gd name="connsiteX20" fmla="*/ 224799 w 1461705"/>
              <a:gd name="connsiteY20" fmla="*/ 352832 h 998155"/>
              <a:gd name="connsiteX21" fmla="*/ 353078 w 1461705"/>
              <a:gd name="connsiteY21" fmla="*/ 254156 h 998155"/>
              <a:gd name="connsiteX22" fmla="*/ 539784 w 1461705"/>
              <a:gd name="connsiteY22" fmla="*/ 1588 h 998155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3078 w 1461705"/>
              <a:gd name="connsiteY22" fmla="*/ 320397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532278 w 1461705"/>
              <a:gd name="connsiteY16" fmla="*/ 765699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7500 w 1459421"/>
              <a:gd name="connsiteY0" fmla="*/ 67829 h 1064396"/>
              <a:gd name="connsiteX1" fmla="*/ 646823 w 1459421"/>
              <a:gd name="connsiteY1" fmla="*/ 211853 h 1064396"/>
              <a:gd name="connsiteX2" fmla="*/ 953078 w 1459421"/>
              <a:gd name="connsiteY2" fmla="*/ 72 h 1064396"/>
              <a:gd name="connsiteX3" fmla="*/ 893514 w 1459421"/>
              <a:gd name="connsiteY3" fmla="*/ 188829 h 1064396"/>
              <a:gd name="connsiteX4" fmla="*/ 1110602 w 1459421"/>
              <a:gd name="connsiteY4" fmla="*/ 257902 h 1064396"/>
              <a:gd name="connsiteX5" fmla="*/ 1189371 w 1459421"/>
              <a:gd name="connsiteY5" fmla="*/ 215206 h 1064396"/>
              <a:gd name="connsiteX6" fmla="*/ 1252038 w 1459421"/>
              <a:gd name="connsiteY6" fmla="*/ 376314 h 1064396"/>
              <a:gd name="connsiteX7" fmla="*/ 1458717 w 1459421"/>
              <a:gd name="connsiteY7" fmla="*/ 543929 h 1064396"/>
              <a:gd name="connsiteX8" fmla="*/ 1173097 w 1459421"/>
              <a:gd name="connsiteY8" fmla="*/ 636161 h 1064396"/>
              <a:gd name="connsiteX9" fmla="*/ 1347915 w 1459421"/>
              <a:gd name="connsiteY9" fmla="*/ 909950 h 1064396"/>
              <a:gd name="connsiteX10" fmla="*/ 1077710 w 1459421"/>
              <a:gd name="connsiteY10" fmla="*/ 928901 h 1064396"/>
              <a:gd name="connsiteX11" fmla="*/ 863911 w 1459421"/>
              <a:gd name="connsiteY11" fmla="*/ 846671 h 1064396"/>
              <a:gd name="connsiteX12" fmla="*/ 748789 w 1459421"/>
              <a:gd name="connsiteY12" fmla="*/ 889430 h 1064396"/>
              <a:gd name="connsiteX13" fmla="*/ 636956 w 1459421"/>
              <a:gd name="connsiteY13" fmla="*/ 948636 h 1064396"/>
              <a:gd name="connsiteX14" fmla="*/ 577750 w 1459421"/>
              <a:gd name="connsiteY14" fmla="*/ 1063758 h 1064396"/>
              <a:gd name="connsiteX15" fmla="*/ 515255 w 1459421"/>
              <a:gd name="connsiteY15" fmla="*/ 892720 h 1064396"/>
              <a:gd name="connsiteX16" fmla="*/ 529994 w 1459421"/>
              <a:gd name="connsiteY16" fmla="*/ 765699 h 1064396"/>
              <a:gd name="connsiteX17" fmla="*/ 219226 w 1459421"/>
              <a:gd name="connsiteY17" fmla="*/ 777597 h 1064396"/>
              <a:gd name="connsiteX18" fmla="*/ 278432 w 1459421"/>
              <a:gd name="connsiteY18" fmla="*/ 711813 h 1064396"/>
              <a:gd name="connsiteX19" fmla="*/ 193478 w 1459421"/>
              <a:gd name="connsiteY19" fmla="*/ 543380 h 1064396"/>
              <a:gd name="connsiteX20" fmla="*/ 114 w 1459421"/>
              <a:gd name="connsiteY20" fmla="*/ 392604 h 1064396"/>
              <a:gd name="connsiteX21" fmla="*/ 222515 w 1459421"/>
              <a:gd name="connsiteY21" fmla="*/ 419073 h 1064396"/>
              <a:gd name="connsiteX22" fmla="*/ 355338 w 1459421"/>
              <a:gd name="connsiteY22" fmla="*/ 232593 h 1064396"/>
              <a:gd name="connsiteX23" fmla="*/ 537500 w 1459421"/>
              <a:gd name="connsiteY23" fmla="*/ 67829 h 1064396"/>
              <a:gd name="connsiteX0" fmla="*/ 537500 w 1459867"/>
              <a:gd name="connsiteY0" fmla="*/ 67829 h 1064396"/>
              <a:gd name="connsiteX1" fmla="*/ 646823 w 1459867"/>
              <a:gd name="connsiteY1" fmla="*/ 211853 h 1064396"/>
              <a:gd name="connsiteX2" fmla="*/ 953078 w 1459867"/>
              <a:gd name="connsiteY2" fmla="*/ 72 h 1064396"/>
              <a:gd name="connsiteX3" fmla="*/ 893514 w 1459867"/>
              <a:gd name="connsiteY3" fmla="*/ 188829 h 1064396"/>
              <a:gd name="connsiteX4" fmla="*/ 1110602 w 1459867"/>
              <a:gd name="connsiteY4" fmla="*/ 257902 h 1064396"/>
              <a:gd name="connsiteX5" fmla="*/ 1189371 w 1459867"/>
              <a:gd name="connsiteY5" fmla="*/ 215206 h 1064396"/>
              <a:gd name="connsiteX6" fmla="*/ 1252038 w 1459867"/>
              <a:gd name="connsiteY6" fmla="*/ 376314 h 1064396"/>
              <a:gd name="connsiteX7" fmla="*/ 1458717 w 1459867"/>
              <a:gd name="connsiteY7" fmla="*/ 543929 h 1064396"/>
              <a:gd name="connsiteX8" fmla="*/ 1336085 w 1459867"/>
              <a:gd name="connsiteY8" fmla="*/ 655672 h 1064396"/>
              <a:gd name="connsiteX9" fmla="*/ 1347915 w 1459867"/>
              <a:gd name="connsiteY9" fmla="*/ 909950 h 1064396"/>
              <a:gd name="connsiteX10" fmla="*/ 1077710 w 1459867"/>
              <a:gd name="connsiteY10" fmla="*/ 928901 h 1064396"/>
              <a:gd name="connsiteX11" fmla="*/ 863911 w 1459867"/>
              <a:gd name="connsiteY11" fmla="*/ 846671 h 1064396"/>
              <a:gd name="connsiteX12" fmla="*/ 748789 w 1459867"/>
              <a:gd name="connsiteY12" fmla="*/ 889430 h 1064396"/>
              <a:gd name="connsiteX13" fmla="*/ 636956 w 1459867"/>
              <a:gd name="connsiteY13" fmla="*/ 948636 h 1064396"/>
              <a:gd name="connsiteX14" fmla="*/ 577750 w 1459867"/>
              <a:gd name="connsiteY14" fmla="*/ 1063758 h 1064396"/>
              <a:gd name="connsiteX15" fmla="*/ 515255 w 1459867"/>
              <a:gd name="connsiteY15" fmla="*/ 892720 h 1064396"/>
              <a:gd name="connsiteX16" fmla="*/ 529994 w 1459867"/>
              <a:gd name="connsiteY16" fmla="*/ 765699 h 1064396"/>
              <a:gd name="connsiteX17" fmla="*/ 219226 w 1459867"/>
              <a:gd name="connsiteY17" fmla="*/ 777597 h 1064396"/>
              <a:gd name="connsiteX18" fmla="*/ 278432 w 1459867"/>
              <a:gd name="connsiteY18" fmla="*/ 711813 h 1064396"/>
              <a:gd name="connsiteX19" fmla="*/ 193478 w 1459867"/>
              <a:gd name="connsiteY19" fmla="*/ 543380 h 1064396"/>
              <a:gd name="connsiteX20" fmla="*/ 114 w 1459867"/>
              <a:gd name="connsiteY20" fmla="*/ 392604 h 1064396"/>
              <a:gd name="connsiteX21" fmla="*/ 222515 w 1459867"/>
              <a:gd name="connsiteY21" fmla="*/ 419073 h 1064396"/>
              <a:gd name="connsiteX22" fmla="*/ 355338 w 1459867"/>
              <a:gd name="connsiteY22" fmla="*/ 232593 h 1064396"/>
              <a:gd name="connsiteX23" fmla="*/ 537500 w 1459867"/>
              <a:gd name="connsiteY23" fmla="*/ 67829 h 1064396"/>
              <a:gd name="connsiteX0" fmla="*/ 537500 w 1459867"/>
              <a:gd name="connsiteY0" fmla="*/ 67838 h 1064405"/>
              <a:gd name="connsiteX1" fmla="*/ 646823 w 1459867"/>
              <a:gd name="connsiteY1" fmla="*/ 211862 h 1064405"/>
              <a:gd name="connsiteX2" fmla="*/ 953078 w 1459867"/>
              <a:gd name="connsiteY2" fmla="*/ 81 h 1064405"/>
              <a:gd name="connsiteX3" fmla="*/ 893514 w 1459867"/>
              <a:gd name="connsiteY3" fmla="*/ 188838 h 1064405"/>
              <a:gd name="connsiteX4" fmla="*/ 998380 w 1459867"/>
              <a:gd name="connsiteY4" fmla="*/ 362082 h 1064405"/>
              <a:gd name="connsiteX5" fmla="*/ 1189371 w 1459867"/>
              <a:gd name="connsiteY5" fmla="*/ 215215 h 1064405"/>
              <a:gd name="connsiteX6" fmla="*/ 1252038 w 1459867"/>
              <a:gd name="connsiteY6" fmla="*/ 376323 h 1064405"/>
              <a:gd name="connsiteX7" fmla="*/ 1458717 w 1459867"/>
              <a:gd name="connsiteY7" fmla="*/ 543938 h 1064405"/>
              <a:gd name="connsiteX8" fmla="*/ 1336085 w 1459867"/>
              <a:gd name="connsiteY8" fmla="*/ 655681 h 1064405"/>
              <a:gd name="connsiteX9" fmla="*/ 1347915 w 1459867"/>
              <a:gd name="connsiteY9" fmla="*/ 909959 h 1064405"/>
              <a:gd name="connsiteX10" fmla="*/ 1077710 w 1459867"/>
              <a:gd name="connsiteY10" fmla="*/ 928910 h 1064405"/>
              <a:gd name="connsiteX11" fmla="*/ 863911 w 1459867"/>
              <a:gd name="connsiteY11" fmla="*/ 846680 h 1064405"/>
              <a:gd name="connsiteX12" fmla="*/ 748789 w 1459867"/>
              <a:gd name="connsiteY12" fmla="*/ 889439 h 1064405"/>
              <a:gd name="connsiteX13" fmla="*/ 636956 w 1459867"/>
              <a:gd name="connsiteY13" fmla="*/ 948645 h 1064405"/>
              <a:gd name="connsiteX14" fmla="*/ 577750 w 1459867"/>
              <a:gd name="connsiteY14" fmla="*/ 1063767 h 1064405"/>
              <a:gd name="connsiteX15" fmla="*/ 515255 w 1459867"/>
              <a:gd name="connsiteY15" fmla="*/ 892729 h 1064405"/>
              <a:gd name="connsiteX16" fmla="*/ 529994 w 1459867"/>
              <a:gd name="connsiteY16" fmla="*/ 765708 h 1064405"/>
              <a:gd name="connsiteX17" fmla="*/ 219226 w 1459867"/>
              <a:gd name="connsiteY17" fmla="*/ 777606 h 1064405"/>
              <a:gd name="connsiteX18" fmla="*/ 278432 w 1459867"/>
              <a:gd name="connsiteY18" fmla="*/ 711822 h 1064405"/>
              <a:gd name="connsiteX19" fmla="*/ 193478 w 1459867"/>
              <a:gd name="connsiteY19" fmla="*/ 543389 h 1064405"/>
              <a:gd name="connsiteX20" fmla="*/ 114 w 1459867"/>
              <a:gd name="connsiteY20" fmla="*/ 392613 h 1064405"/>
              <a:gd name="connsiteX21" fmla="*/ 222515 w 1459867"/>
              <a:gd name="connsiteY21" fmla="*/ 419082 h 1064405"/>
              <a:gd name="connsiteX22" fmla="*/ 355338 w 1459867"/>
              <a:gd name="connsiteY22" fmla="*/ 232602 h 1064405"/>
              <a:gd name="connsiteX23" fmla="*/ 537500 w 1459867"/>
              <a:gd name="connsiteY23" fmla="*/ 67838 h 1064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59867" h="1064405">
                <a:moveTo>
                  <a:pt x="537500" y="67838"/>
                </a:moveTo>
                <a:cubicBezTo>
                  <a:pt x="586081" y="64381"/>
                  <a:pt x="577560" y="223155"/>
                  <a:pt x="646823" y="211862"/>
                </a:cubicBezTo>
                <a:cubicBezTo>
                  <a:pt x="716086" y="200569"/>
                  <a:pt x="911963" y="3918"/>
                  <a:pt x="953078" y="81"/>
                </a:cubicBezTo>
                <a:cubicBezTo>
                  <a:pt x="994193" y="-3756"/>
                  <a:pt x="885964" y="128505"/>
                  <a:pt x="893514" y="188838"/>
                </a:cubicBezTo>
                <a:cubicBezTo>
                  <a:pt x="901064" y="249172"/>
                  <a:pt x="949071" y="357686"/>
                  <a:pt x="998380" y="362082"/>
                </a:cubicBezTo>
                <a:cubicBezTo>
                  <a:pt x="1047690" y="366478"/>
                  <a:pt x="1147095" y="212842"/>
                  <a:pt x="1189371" y="215215"/>
                </a:cubicBezTo>
                <a:cubicBezTo>
                  <a:pt x="1231647" y="217589"/>
                  <a:pt x="1207147" y="321536"/>
                  <a:pt x="1252038" y="376323"/>
                </a:cubicBezTo>
                <a:cubicBezTo>
                  <a:pt x="1296929" y="431110"/>
                  <a:pt x="1444709" y="497378"/>
                  <a:pt x="1458717" y="543938"/>
                </a:cubicBezTo>
                <a:cubicBezTo>
                  <a:pt x="1472725" y="590498"/>
                  <a:pt x="1354552" y="594678"/>
                  <a:pt x="1336085" y="655681"/>
                </a:cubicBezTo>
                <a:cubicBezTo>
                  <a:pt x="1317618" y="716684"/>
                  <a:pt x="1390977" y="864421"/>
                  <a:pt x="1347915" y="909959"/>
                </a:cubicBezTo>
                <a:cubicBezTo>
                  <a:pt x="1304853" y="955497"/>
                  <a:pt x="1158377" y="939456"/>
                  <a:pt x="1077710" y="928910"/>
                </a:cubicBezTo>
                <a:cubicBezTo>
                  <a:pt x="997043" y="918364"/>
                  <a:pt x="918731" y="853258"/>
                  <a:pt x="863911" y="846680"/>
                </a:cubicBezTo>
                <a:cubicBezTo>
                  <a:pt x="809091" y="840102"/>
                  <a:pt x="786615" y="872445"/>
                  <a:pt x="748789" y="889439"/>
                </a:cubicBezTo>
                <a:cubicBezTo>
                  <a:pt x="710963" y="906433"/>
                  <a:pt x="665462" y="919590"/>
                  <a:pt x="636956" y="948645"/>
                </a:cubicBezTo>
                <a:cubicBezTo>
                  <a:pt x="608450" y="977700"/>
                  <a:pt x="598033" y="1073086"/>
                  <a:pt x="577750" y="1063767"/>
                </a:cubicBezTo>
                <a:cubicBezTo>
                  <a:pt x="557467" y="1054448"/>
                  <a:pt x="523214" y="942406"/>
                  <a:pt x="515255" y="892729"/>
                </a:cubicBezTo>
                <a:cubicBezTo>
                  <a:pt x="507296" y="843053"/>
                  <a:pt x="579332" y="784895"/>
                  <a:pt x="529994" y="765708"/>
                </a:cubicBezTo>
                <a:cubicBezTo>
                  <a:pt x="480656" y="746521"/>
                  <a:pt x="261153" y="786587"/>
                  <a:pt x="219226" y="777606"/>
                </a:cubicBezTo>
                <a:cubicBezTo>
                  <a:pt x="177299" y="768625"/>
                  <a:pt x="282723" y="750858"/>
                  <a:pt x="278432" y="711822"/>
                </a:cubicBezTo>
                <a:cubicBezTo>
                  <a:pt x="274141" y="672786"/>
                  <a:pt x="239864" y="596591"/>
                  <a:pt x="193478" y="543389"/>
                </a:cubicBezTo>
                <a:cubicBezTo>
                  <a:pt x="147092" y="490187"/>
                  <a:pt x="-4725" y="413331"/>
                  <a:pt x="114" y="392613"/>
                </a:cubicBezTo>
                <a:cubicBezTo>
                  <a:pt x="4953" y="371895"/>
                  <a:pt x="215388" y="454167"/>
                  <a:pt x="222515" y="419082"/>
                </a:cubicBezTo>
                <a:cubicBezTo>
                  <a:pt x="229642" y="383997"/>
                  <a:pt x="302841" y="291143"/>
                  <a:pt x="355338" y="232602"/>
                </a:cubicBezTo>
                <a:cubicBezTo>
                  <a:pt x="407836" y="174061"/>
                  <a:pt x="488919" y="71295"/>
                  <a:pt x="537500" y="67838"/>
                </a:cubicBezTo>
                <a:close/>
              </a:path>
            </a:pathLst>
          </a:custGeom>
          <a:solidFill>
            <a:schemeClr val="bg1"/>
          </a:solidFill>
          <a:ln w="349250">
            <a:solidFill>
              <a:schemeClr val="accent1">
                <a:lumMod val="75000"/>
              </a:schemeClr>
            </a:solidFill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57432" y="3814281"/>
            <a:ext cx="14589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100" dirty="0" smtClean="0">
                <a:solidFill>
                  <a:srgbClr val="C00000"/>
                </a:solidFill>
              </a:rPr>
              <a:t>Tumor Region</a:t>
            </a:r>
            <a:endParaRPr lang="en-US" sz="1100" dirty="0">
              <a:solidFill>
                <a:srgbClr val="C0000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 rot="7299059">
            <a:off x="3799920" y="3390891"/>
            <a:ext cx="1481534" cy="1941246"/>
          </a:xfrm>
          <a:custGeom>
            <a:avLst/>
            <a:gdLst>
              <a:gd name="connsiteX0" fmla="*/ 257616 w 1044488"/>
              <a:gd name="connsiteY0" fmla="*/ 171445 h 879262"/>
              <a:gd name="connsiteX1" fmla="*/ 431944 w 1044488"/>
              <a:gd name="connsiteY1" fmla="*/ 26719 h 879262"/>
              <a:gd name="connsiteX2" fmla="*/ 678635 w 1044488"/>
              <a:gd name="connsiteY2" fmla="*/ 3695 h 879262"/>
              <a:gd name="connsiteX3" fmla="*/ 895723 w 1044488"/>
              <a:gd name="connsiteY3" fmla="*/ 72768 h 879262"/>
              <a:gd name="connsiteX4" fmla="*/ 1037159 w 1044488"/>
              <a:gd name="connsiteY4" fmla="*/ 191180 h 879262"/>
              <a:gd name="connsiteX5" fmla="*/ 1017423 w 1044488"/>
              <a:gd name="connsiteY5" fmla="*/ 345773 h 879262"/>
              <a:gd name="connsiteX6" fmla="*/ 958218 w 1044488"/>
              <a:gd name="connsiteY6" fmla="*/ 451027 h 879262"/>
              <a:gd name="connsiteX7" fmla="*/ 922036 w 1044488"/>
              <a:gd name="connsiteY7" fmla="*/ 595752 h 879262"/>
              <a:gd name="connsiteX8" fmla="*/ 862831 w 1044488"/>
              <a:gd name="connsiteY8" fmla="*/ 743767 h 879262"/>
              <a:gd name="connsiteX9" fmla="*/ 649032 w 1044488"/>
              <a:gd name="connsiteY9" fmla="*/ 661537 h 879262"/>
              <a:gd name="connsiteX10" fmla="*/ 533910 w 1044488"/>
              <a:gd name="connsiteY10" fmla="*/ 704296 h 879262"/>
              <a:gd name="connsiteX11" fmla="*/ 422077 w 1044488"/>
              <a:gd name="connsiteY11" fmla="*/ 763502 h 879262"/>
              <a:gd name="connsiteX12" fmla="*/ 362871 w 1044488"/>
              <a:gd name="connsiteY12" fmla="*/ 878624 h 879262"/>
              <a:gd name="connsiteX13" fmla="*/ 300376 w 1044488"/>
              <a:gd name="connsiteY13" fmla="*/ 707586 h 879262"/>
              <a:gd name="connsiteX14" fmla="*/ 178675 w 1044488"/>
              <a:gd name="connsiteY14" fmla="*/ 641801 h 879262"/>
              <a:gd name="connsiteX15" fmla="*/ 4347 w 1044488"/>
              <a:gd name="connsiteY15" fmla="*/ 592463 h 879262"/>
              <a:gd name="connsiteX16" fmla="*/ 63553 w 1044488"/>
              <a:gd name="connsiteY16" fmla="*/ 526679 h 879262"/>
              <a:gd name="connsiteX17" fmla="*/ 181964 w 1044488"/>
              <a:gd name="connsiteY17" fmla="*/ 467473 h 879262"/>
              <a:gd name="connsiteX18" fmla="*/ 93156 w 1044488"/>
              <a:gd name="connsiteY18" fmla="*/ 345773 h 879262"/>
              <a:gd name="connsiteX19" fmla="*/ 7636 w 1044488"/>
              <a:gd name="connsiteY19" fmla="*/ 233939 h 879262"/>
              <a:gd name="connsiteX20" fmla="*/ 135915 w 1044488"/>
              <a:gd name="connsiteY20" fmla="*/ 135263 h 879262"/>
              <a:gd name="connsiteX21" fmla="*/ 257616 w 1044488"/>
              <a:gd name="connsiteY21" fmla="*/ 171445 h 879262"/>
              <a:gd name="connsiteX0" fmla="*/ 474779 w 1261651"/>
              <a:gd name="connsiteY0" fmla="*/ 171445 h 879262"/>
              <a:gd name="connsiteX1" fmla="*/ 649107 w 1261651"/>
              <a:gd name="connsiteY1" fmla="*/ 26719 h 879262"/>
              <a:gd name="connsiteX2" fmla="*/ 895798 w 1261651"/>
              <a:gd name="connsiteY2" fmla="*/ 3695 h 879262"/>
              <a:gd name="connsiteX3" fmla="*/ 1112886 w 1261651"/>
              <a:gd name="connsiteY3" fmla="*/ 72768 h 879262"/>
              <a:gd name="connsiteX4" fmla="*/ 1254322 w 1261651"/>
              <a:gd name="connsiteY4" fmla="*/ 191180 h 879262"/>
              <a:gd name="connsiteX5" fmla="*/ 1234586 w 1261651"/>
              <a:gd name="connsiteY5" fmla="*/ 345773 h 879262"/>
              <a:gd name="connsiteX6" fmla="*/ 1175381 w 1261651"/>
              <a:gd name="connsiteY6" fmla="*/ 451027 h 879262"/>
              <a:gd name="connsiteX7" fmla="*/ 1139199 w 1261651"/>
              <a:gd name="connsiteY7" fmla="*/ 595752 h 879262"/>
              <a:gd name="connsiteX8" fmla="*/ 1079994 w 1261651"/>
              <a:gd name="connsiteY8" fmla="*/ 743767 h 879262"/>
              <a:gd name="connsiteX9" fmla="*/ 866195 w 1261651"/>
              <a:gd name="connsiteY9" fmla="*/ 661537 h 879262"/>
              <a:gd name="connsiteX10" fmla="*/ 751073 w 1261651"/>
              <a:gd name="connsiteY10" fmla="*/ 704296 h 879262"/>
              <a:gd name="connsiteX11" fmla="*/ 639240 w 1261651"/>
              <a:gd name="connsiteY11" fmla="*/ 763502 h 879262"/>
              <a:gd name="connsiteX12" fmla="*/ 580034 w 1261651"/>
              <a:gd name="connsiteY12" fmla="*/ 878624 h 879262"/>
              <a:gd name="connsiteX13" fmla="*/ 517539 w 1261651"/>
              <a:gd name="connsiteY13" fmla="*/ 707586 h 879262"/>
              <a:gd name="connsiteX14" fmla="*/ 395838 w 1261651"/>
              <a:gd name="connsiteY14" fmla="*/ 641801 h 879262"/>
              <a:gd name="connsiteX15" fmla="*/ 221510 w 1261651"/>
              <a:gd name="connsiteY15" fmla="*/ 592463 h 879262"/>
              <a:gd name="connsiteX16" fmla="*/ 280716 w 1261651"/>
              <a:gd name="connsiteY16" fmla="*/ 526679 h 879262"/>
              <a:gd name="connsiteX17" fmla="*/ 399127 w 1261651"/>
              <a:gd name="connsiteY17" fmla="*/ 467473 h 879262"/>
              <a:gd name="connsiteX18" fmla="*/ 2398 w 1261651"/>
              <a:gd name="connsiteY18" fmla="*/ 207470 h 879262"/>
              <a:gd name="connsiteX19" fmla="*/ 224799 w 1261651"/>
              <a:gd name="connsiteY19" fmla="*/ 233939 h 879262"/>
              <a:gd name="connsiteX20" fmla="*/ 353078 w 1261651"/>
              <a:gd name="connsiteY20" fmla="*/ 135263 h 879262"/>
              <a:gd name="connsiteX21" fmla="*/ 474779 w 1261651"/>
              <a:gd name="connsiteY21" fmla="*/ 171445 h 879262"/>
              <a:gd name="connsiteX0" fmla="*/ 539784 w 1261651"/>
              <a:gd name="connsiteY0" fmla="*/ 1588 h 998155"/>
              <a:gd name="connsiteX1" fmla="*/ 649107 w 1261651"/>
              <a:gd name="connsiteY1" fmla="*/ 145612 h 998155"/>
              <a:gd name="connsiteX2" fmla="*/ 895798 w 1261651"/>
              <a:gd name="connsiteY2" fmla="*/ 122588 h 998155"/>
              <a:gd name="connsiteX3" fmla="*/ 1112886 w 1261651"/>
              <a:gd name="connsiteY3" fmla="*/ 191661 h 998155"/>
              <a:gd name="connsiteX4" fmla="*/ 1254322 w 1261651"/>
              <a:gd name="connsiteY4" fmla="*/ 310073 h 998155"/>
              <a:gd name="connsiteX5" fmla="*/ 1234586 w 1261651"/>
              <a:gd name="connsiteY5" fmla="*/ 464666 h 998155"/>
              <a:gd name="connsiteX6" fmla="*/ 1175381 w 1261651"/>
              <a:gd name="connsiteY6" fmla="*/ 569920 h 998155"/>
              <a:gd name="connsiteX7" fmla="*/ 1139199 w 1261651"/>
              <a:gd name="connsiteY7" fmla="*/ 714645 h 998155"/>
              <a:gd name="connsiteX8" fmla="*/ 1079994 w 1261651"/>
              <a:gd name="connsiteY8" fmla="*/ 862660 h 998155"/>
              <a:gd name="connsiteX9" fmla="*/ 866195 w 1261651"/>
              <a:gd name="connsiteY9" fmla="*/ 780430 h 998155"/>
              <a:gd name="connsiteX10" fmla="*/ 751073 w 1261651"/>
              <a:gd name="connsiteY10" fmla="*/ 823189 h 998155"/>
              <a:gd name="connsiteX11" fmla="*/ 639240 w 1261651"/>
              <a:gd name="connsiteY11" fmla="*/ 882395 h 998155"/>
              <a:gd name="connsiteX12" fmla="*/ 580034 w 1261651"/>
              <a:gd name="connsiteY12" fmla="*/ 997517 h 998155"/>
              <a:gd name="connsiteX13" fmla="*/ 517539 w 1261651"/>
              <a:gd name="connsiteY13" fmla="*/ 826479 h 998155"/>
              <a:gd name="connsiteX14" fmla="*/ 395838 w 1261651"/>
              <a:gd name="connsiteY14" fmla="*/ 760694 h 998155"/>
              <a:gd name="connsiteX15" fmla="*/ 221510 w 1261651"/>
              <a:gd name="connsiteY15" fmla="*/ 711356 h 998155"/>
              <a:gd name="connsiteX16" fmla="*/ 280716 w 1261651"/>
              <a:gd name="connsiteY16" fmla="*/ 645572 h 998155"/>
              <a:gd name="connsiteX17" fmla="*/ 399127 w 1261651"/>
              <a:gd name="connsiteY17" fmla="*/ 586366 h 998155"/>
              <a:gd name="connsiteX18" fmla="*/ 2398 w 1261651"/>
              <a:gd name="connsiteY18" fmla="*/ 326363 h 998155"/>
              <a:gd name="connsiteX19" fmla="*/ 224799 w 1261651"/>
              <a:gd name="connsiteY19" fmla="*/ 352832 h 998155"/>
              <a:gd name="connsiteX20" fmla="*/ 353078 w 1261651"/>
              <a:gd name="connsiteY20" fmla="*/ 254156 h 998155"/>
              <a:gd name="connsiteX21" fmla="*/ 539784 w 1261651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139199 w 1461758"/>
              <a:gd name="connsiteY7" fmla="*/ 714645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58"/>
              <a:gd name="connsiteY0" fmla="*/ 1588 h 998155"/>
              <a:gd name="connsiteX1" fmla="*/ 649107 w 1461758"/>
              <a:gd name="connsiteY1" fmla="*/ 145612 h 998155"/>
              <a:gd name="connsiteX2" fmla="*/ 895798 w 1461758"/>
              <a:gd name="connsiteY2" fmla="*/ 122588 h 998155"/>
              <a:gd name="connsiteX3" fmla="*/ 1112886 w 1461758"/>
              <a:gd name="connsiteY3" fmla="*/ 191661 h 998155"/>
              <a:gd name="connsiteX4" fmla="*/ 1254322 w 1461758"/>
              <a:gd name="connsiteY4" fmla="*/ 310073 h 998155"/>
              <a:gd name="connsiteX5" fmla="*/ 1461001 w 1461758"/>
              <a:gd name="connsiteY5" fmla="*/ 477688 h 998155"/>
              <a:gd name="connsiteX6" fmla="*/ 1175381 w 1461758"/>
              <a:gd name="connsiteY6" fmla="*/ 569920 h 998155"/>
              <a:gd name="connsiteX7" fmla="*/ 1350199 w 1461758"/>
              <a:gd name="connsiteY7" fmla="*/ 843709 h 998155"/>
              <a:gd name="connsiteX8" fmla="*/ 1079994 w 1461758"/>
              <a:gd name="connsiteY8" fmla="*/ 862660 h 998155"/>
              <a:gd name="connsiteX9" fmla="*/ 866195 w 1461758"/>
              <a:gd name="connsiteY9" fmla="*/ 780430 h 998155"/>
              <a:gd name="connsiteX10" fmla="*/ 751073 w 1461758"/>
              <a:gd name="connsiteY10" fmla="*/ 823189 h 998155"/>
              <a:gd name="connsiteX11" fmla="*/ 639240 w 1461758"/>
              <a:gd name="connsiteY11" fmla="*/ 882395 h 998155"/>
              <a:gd name="connsiteX12" fmla="*/ 580034 w 1461758"/>
              <a:gd name="connsiteY12" fmla="*/ 997517 h 998155"/>
              <a:gd name="connsiteX13" fmla="*/ 517539 w 1461758"/>
              <a:gd name="connsiteY13" fmla="*/ 826479 h 998155"/>
              <a:gd name="connsiteX14" fmla="*/ 395838 w 1461758"/>
              <a:gd name="connsiteY14" fmla="*/ 760694 h 998155"/>
              <a:gd name="connsiteX15" fmla="*/ 221510 w 1461758"/>
              <a:gd name="connsiteY15" fmla="*/ 711356 h 998155"/>
              <a:gd name="connsiteX16" fmla="*/ 280716 w 1461758"/>
              <a:gd name="connsiteY16" fmla="*/ 645572 h 998155"/>
              <a:gd name="connsiteX17" fmla="*/ 399127 w 1461758"/>
              <a:gd name="connsiteY17" fmla="*/ 586366 h 998155"/>
              <a:gd name="connsiteX18" fmla="*/ 2398 w 1461758"/>
              <a:gd name="connsiteY18" fmla="*/ 326363 h 998155"/>
              <a:gd name="connsiteX19" fmla="*/ 224799 w 1461758"/>
              <a:gd name="connsiteY19" fmla="*/ 352832 h 998155"/>
              <a:gd name="connsiteX20" fmla="*/ 353078 w 1461758"/>
              <a:gd name="connsiteY20" fmla="*/ 254156 h 998155"/>
              <a:gd name="connsiteX21" fmla="*/ 539784 w 1461758"/>
              <a:gd name="connsiteY21" fmla="*/ 1588 h 998155"/>
              <a:gd name="connsiteX0" fmla="*/ 539784 w 1461705"/>
              <a:gd name="connsiteY0" fmla="*/ 1588 h 998155"/>
              <a:gd name="connsiteX1" fmla="*/ 649107 w 1461705"/>
              <a:gd name="connsiteY1" fmla="*/ 145612 h 998155"/>
              <a:gd name="connsiteX2" fmla="*/ 895798 w 1461705"/>
              <a:gd name="connsiteY2" fmla="*/ 122588 h 998155"/>
              <a:gd name="connsiteX3" fmla="*/ 1112886 w 1461705"/>
              <a:gd name="connsiteY3" fmla="*/ 191661 h 998155"/>
              <a:gd name="connsiteX4" fmla="*/ 1191655 w 1461705"/>
              <a:gd name="connsiteY4" fmla="*/ 148965 h 998155"/>
              <a:gd name="connsiteX5" fmla="*/ 1254322 w 1461705"/>
              <a:gd name="connsiteY5" fmla="*/ 310073 h 998155"/>
              <a:gd name="connsiteX6" fmla="*/ 1461001 w 1461705"/>
              <a:gd name="connsiteY6" fmla="*/ 477688 h 998155"/>
              <a:gd name="connsiteX7" fmla="*/ 1175381 w 1461705"/>
              <a:gd name="connsiteY7" fmla="*/ 569920 h 998155"/>
              <a:gd name="connsiteX8" fmla="*/ 1350199 w 1461705"/>
              <a:gd name="connsiteY8" fmla="*/ 843709 h 998155"/>
              <a:gd name="connsiteX9" fmla="*/ 1079994 w 1461705"/>
              <a:gd name="connsiteY9" fmla="*/ 862660 h 998155"/>
              <a:gd name="connsiteX10" fmla="*/ 866195 w 1461705"/>
              <a:gd name="connsiteY10" fmla="*/ 780430 h 998155"/>
              <a:gd name="connsiteX11" fmla="*/ 751073 w 1461705"/>
              <a:gd name="connsiteY11" fmla="*/ 823189 h 998155"/>
              <a:gd name="connsiteX12" fmla="*/ 639240 w 1461705"/>
              <a:gd name="connsiteY12" fmla="*/ 882395 h 998155"/>
              <a:gd name="connsiteX13" fmla="*/ 580034 w 1461705"/>
              <a:gd name="connsiteY13" fmla="*/ 997517 h 998155"/>
              <a:gd name="connsiteX14" fmla="*/ 517539 w 1461705"/>
              <a:gd name="connsiteY14" fmla="*/ 826479 h 998155"/>
              <a:gd name="connsiteX15" fmla="*/ 395838 w 1461705"/>
              <a:gd name="connsiteY15" fmla="*/ 760694 h 998155"/>
              <a:gd name="connsiteX16" fmla="*/ 221510 w 1461705"/>
              <a:gd name="connsiteY16" fmla="*/ 711356 h 998155"/>
              <a:gd name="connsiteX17" fmla="*/ 280716 w 1461705"/>
              <a:gd name="connsiteY17" fmla="*/ 645572 h 998155"/>
              <a:gd name="connsiteX18" fmla="*/ 399127 w 1461705"/>
              <a:gd name="connsiteY18" fmla="*/ 586366 h 998155"/>
              <a:gd name="connsiteX19" fmla="*/ 2398 w 1461705"/>
              <a:gd name="connsiteY19" fmla="*/ 326363 h 998155"/>
              <a:gd name="connsiteX20" fmla="*/ 224799 w 1461705"/>
              <a:gd name="connsiteY20" fmla="*/ 352832 h 998155"/>
              <a:gd name="connsiteX21" fmla="*/ 353078 w 1461705"/>
              <a:gd name="connsiteY21" fmla="*/ 254156 h 998155"/>
              <a:gd name="connsiteX22" fmla="*/ 539784 w 1461705"/>
              <a:gd name="connsiteY22" fmla="*/ 1588 h 998155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3078 w 1461705"/>
              <a:gd name="connsiteY22" fmla="*/ 320397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395838 w 1461705"/>
              <a:gd name="connsiteY16" fmla="*/ 826935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9784 w 1461705"/>
              <a:gd name="connsiteY0" fmla="*/ 67829 h 1064396"/>
              <a:gd name="connsiteX1" fmla="*/ 649107 w 1461705"/>
              <a:gd name="connsiteY1" fmla="*/ 211853 h 1064396"/>
              <a:gd name="connsiteX2" fmla="*/ 955362 w 1461705"/>
              <a:gd name="connsiteY2" fmla="*/ 72 h 1064396"/>
              <a:gd name="connsiteX3" fmla="*/ 895798 w 1461705"/>
              <a:gd name="connsiteY3" fmla="*/ 188829 h 1064396"/>
              <a:gd name="connsiteX4" fmla="*/ 1112886 w 1461705"/>
              <a:gd name="connsiteY4" fmla="*/ 257902 h 1064396"/>
              <a:gd name="connsiteX5" fmla="*/ 1191655 w 1461705"/>
              <a:gd name="connsiteY5" fmla="*/ 215206 h 1064396"/>
              <a:gd name="connsiteX6" fmla="*/ 1254322 w 1461705"/>
              <a:gd name="connsiteY6" fmla="*/ 376314 h 1064396"/>
              <a:gd name="connsiteX7" fmla="*/ 1461001 w 1461705"/>
              <a:gd name="connsiteY7" fmla="*/ 543929 h 1064396"/>
              <a:gd name="connsiteX8" fmla="*/ 1175381 w 1461705"/>
              <a:gd name="connsiteY8" fmla="*/ 636161 h 1064396"/>
              <a:gd name="connsiteX9" fmla="*/ 1350199 w 1461705"/>
              <a:gd name="connsiteY9" fmla="*/ 909950 h 1064396"/>
              <a:gd name="connsiteX10" fmla="*/ 1079994 w 1461705"/>
              <a:gd name="connsiteY10" fmla="*/ 928901 h 1064396"/>
              <a:gd name="connsiteX11" fmla="*/ 866195 w 1461705"/>
              <a:gd name="connsiteY11" fmla="*/ 846671 h 1064396"/>
              <a:gd name="connsiteX12" fmla="*/ 751073 w 1461705"/>
              <a:gd name="connsiteY12" fmla="*/ 889430 h 1064396"/>
              <a:gd name="connsiteX13" fmla="*/ 639240 w 1461705"/>
              <a:gd name="connsiteY13" fmla="*/ 948636 h 1064396"/>
              <a:gd name="connsiteX14" fmla="*/ 580034 w 1461705"/>
              <a:gd name="connsiteY14" fmla="*/ 1063758 h 1064396"/>
              <a:gd name="connsiteX15" fmla="*/ 517539 w 1461705"/>
              <a:gd name="connsiteY15" fmla="*/ 892720 h 1064396"/>
              <a:gd name="connsiteX16" fmla="*/ 532278 w 1461705"/>
              <a:gd name="connsiteY16" fmla="*/ 765699 h 1064396"/>
              <a:gd name="connsiteX17" fmla="*/ 221510 w 1461705"/>
              <a:gd name="connsiteY17" fmla="*/ 777597 h 1064396"/>
              <a:gd name="connsiteX18" fmla="*/ 280716 w 1461705"/>
              <a:gd name="connsiteY18" fmla="*/ 711813 h 1064396"/>
              <a:gd name="connsiteX19" fmla="*/ 399127 w 1461705"/>
              <a:gd name="connsiteY19" fmla="*/ 652607 h 1064396"/>
              <a:gd name="connsiteX20" fmla="*/ 2398 w 1461705"/>
              <a:gd name="connsiteY20" fmla="*/ 392604 h 1064396"/>
              <a:gd name="connsiteX21" fmla="*/ 224799 w 1461705"/>
              <a:gd name="connsiteY21" fmla="*/ 419073 h 1064396"/>
              <a:gd name="connsiteX22" fmla="*/ 357622 w 1461705"/>
              <a:gd name="connsiteY22" fmla="*/ 232593 h 1064396"/>
              <a:gd name="connsiteX23" fmla="*/ 539784 w 1461705"/>
              <a:gd name="connsiteY23" fmla="*/ 67829 h 1064396"/>
              <a:gd name="connsiteX0" fmla="*/ 537500 w 1459421"/>
              <a:gd name="connsiteY0" fmla="*/ 67829 h 1064396"/>
              <a:gd name="connsiteX1" fmla="*/ 646823 w 1459421"/>
              <a:gd name="connsiteY1" fmla="*/ 211853 h 1064396"/>
              <a:gd name="connsiteX2" fmla="*/ 953078 w 1459421"/>
              <a:gd name="connsiteY2" fmla="*/ 72 h 1064396"/>
              <a:gd name="connsiteX3" fmla="*/ 893514 w 1459421"/>
              <a:gd name="connsiteY3" fmla="*/ 188829 h 1064396"/>
              <a:gd name="connsiteX4" fmla="*/ 1110602 w 1459421"/>
              <a:gd name="connsiteY4" fmla="*/ 257902 h 1064396"/>
              <a:gd name="connsiteX5" fmla="*/ 1189371 w 1459421"/>
              <a:gd name="connsiteY5" fmla="*/ 215206 h 1064396"/>
              <a:gd name="connsiteX6" fmla="*/ 1252038 w 1459421"/>
              <a:gd name="connsiteY6" fmla="*/ 376314 h 1064396"/>
              <a:gd name="connsiteX7" fmla="*/ 1458717 w 1459421"/>
              <a:gd name="connsiteY7" fmla="*/ 543929 h 1064396"/>
              <a:gd name="connsiteX8" fmla="*/ 1173097 w 1459421"/>
              <a:gd name="connsiteY8" fmla="*/ 636161 h 1064396"/>
              <a:gd name="connsiteX9" fmla="*/ 1347915 w 1459421"/>
              <a:gd name="connsiteY9" fmla="*/ 909950 h 1064396"/>
              <a:gd name="connsiteX10" fmla="*/ 1077710 w 1459421"/>
              <a:gd name="connsiteY10" fmla="*/ 928901 h 1064396"/>
              <a:gd name="connsiteX11" fmla="*/ 863911 w 1459421"/>
              <a:gd name="connsiteY11" fmla="*/ 846671 h 1064396"/>
              <a:gd name="connsiteX12" fmla="*/ 748789 w 1459421"/>
              <a:gd name="connsiteY12" fmla="*/ 889430 h 1064396"/>
              <a:gd name="connsiteX13" fmla="*/ 636956 w 1459421"/>
              <a:gd name="connsiteY13" fmla="*/ 948636 h 1064396"/>
              <a:gd name="connsiteX14" fmla="*/ 577750 w 1459421"/>
              <a:gd name="connsiteY14" fmla="*/ 1063758 h 1064396"/>
              <a:gd name="connsiteX15" fmla="*/ 515255 w 1459421"/>
              <a:gd name="connsiteY15" fmla="*/ 892720 h 1064396"/>
              <a:gd name="connsiteX16" fmla="*/ 529994 w 1459421"/>
              <a:gd name="connsiteY16" fmla="*/ 765699 h 1064396"/>
              <a:gd name="connsiteX17" fmla="*/ 219226 w 1459421"/>
              <a:gd name="connsiteY17" fmla="*/ 777597 h 1064396"/>
              <a:gd name="connsiteX18" fmla="*/ 278432 w 1459421"/>
              <a:gd name="connsiteY18" fmla="*/ 711813 h 1064396"/>
              <a:gd name="connsiteX19" fmla="*/ 193478 w 1459421"/>
              <a:gd name="connsiteY19" fmla="*/ 543380 h 1064396"/>
              <a:gd name="connsiteX20" fmla="*/ 114 w 1459421"/>
              <a:gd name="connsiteY20" fmla="*/ 392604 h 1064396"/>
              <a:gd name="connsiteX21" fmla="*/ 222515 w 1459421"/>
              <a:gd name="connsiteY21" fmla="*/ 419073 h 1064396"/>
              <a:gd name="connsiteX22" fmla="*/ 355338 w 1459421"/>
              <a:gd name="connsiteY22" fmla="*/ 232593 h 1064396"/>
              <a:gd name="connsiteX23" fmla="*/ 537500 w 1459421"/>
              <a:gd name="connsiteY23" fmla="*/ 67829 h 1064396"/>
              <a:gd name="connsiteX0" fmla="*/ 537500 w 1459867"/>
              <a:gd name="connsiteY0" fmla="*/ 67829 h 1064396"/>
              <a:gd name="connsiteX1" fmla="*/ 646823 w 1459867"/>
              <a:gd name="connsiteY1" fmla="*/ 211853 h 1064396"/>
              <a:gd name="connsiteX2" fmla="*/ 953078 w 1459867"/>
              <a:gd name="connsiteY2" fmla="*/ 72 h 1064396"/>
              <a:gd name="connsiteX3" fmla="*/ 893514 w 1459867"/>
              <a:gd name="connsiteY3" fmla="*/ 188829 h 1064396"/>
              <a:gd name="connsiteX4" fmla="*/ 1110602 w 1459867"/>
              <a:gd name="connsiteY4" fmla="*/ 257902 h 1064396"/>
              <a:gd name="connsiteX5" fmla="*/ 1189371 w 1459867"/>
              <a:gd name="connsiteY5" fmla="*/ 215206 h 1064396"/>
              <a:gd name="connsiteX6" fmla="*/ 1252038 w 1459867"/>
              <a:gd name="connsiteY6" fmla="*/ 376314 h 1064396"/>
              <a:gd name="connsiteX7" fmla="*/ 1458717 w 1459867"/>
              <a:gd name="connsiteY7" fmla="*/ 543929 h 1064396"/>
              <a:gd name="connsiteX8" fmla="*/ 1336085 w 1459867"/>
              <a:gd name="connsiteY8" fmla="*/ 655672 h 1064396"/>
              <a:gd name="connsiteX9" fmla="*/ 1347915 w 1459867"/>
              <a:gd name="connsiteY9" fmla="*/ 909950 h 1064396"/>
              <a:gd name="connsiteX10" fmla="*/ 1077710 w 1459867"/>
              <a:gd name="connsiteY10" fmla="*/ 928901 h 1064396"/>
              <a:gd name="connsiteX11" fmla="*/ 863911 w 1459867"/>
              <a:gd name="connsiteY11" fmla="*/ 846671 h 1064396"/>
              <a:gd name="connsiteX12" fmla="*/ 748789 w 1459867"/>
              <a:gd name="connsiteY12" fmla="*/ 889430 h 1064396"/>
              <a:gd name="connsiteX13" fmla="*/ 636956 w 1459867"/>
              <a:gd name="connsiteY13" fmla="*/ 948636 h 1064396"/>
              <a:gd name="connsiteX14" fmla="*/ 577750 w 1459867"/>
              <a:gd name="connsiteY14" fmla="*/ 1063758 h 1064396"/>
              <a:gd name="connsiteX15" fmla="*/ 515255 w 1459867"/>
              <a:gd name="connsiteY15" fmla="*/ 892720 h 1064396"/>
              <a:gd name="connsiteX16" fmla="*/ 529994 w 1459867"/>
              <a:gd name="connsiteY16" fmla="*/ 765699 h 1064396"/>
              <a:gd name="connsiteX17" fmla="*/ 219226 w 1459867"/>
              <a:gd name="connsiteY17" fmla="*/ 777597 h 1064396"/>
              <a:gd name="connsiteX18" fmla="*/ 278432 w 1459867"/>
              <a:gd name="connsiteY18" fmla="*/ 711813 h 1064396"/>
              <a:gd name="connsiteX19" fmla="*/ 193478 w 1459867"/>
              <a:gd name="connsiteY19" fmla="*/ 543380 h 1064396"/>
              <a:gd name="connsiteX20" fmla="*/ 114 w 1459867"/>
              <a:gd name="connsiteY20" fmla="*/ 392604 h 1064396"/>
              <a:gd name="connsiteX21" fmla="*/ 222515 w 1459867"/>
              <a:gd name="connsiteY21" fmla="*/ 419073 h 1064396"/>
              <a:gd name="connsiteX22" fmla="*/ 355338 w 1459867"/>
              <a:gd name="connsiteY22" fmla="*/ 232593 h 1064396"/>
              <a:gd name="connsiteX23" fmla="*/ 537500 w 1459867"/>
              <a:gd name="connsiteY23" fmla="*/ 67829 h 1064396"/>
              <a:gd name="connsiteX0" fmla="*/ 537500 w 1459867"/>
              <a:gd name="connsiteY0" fmla="*/ 67838 h 1064405"/>
              <a:gd name="connsiteX1" fmla="*/ 646823 w 1459867"/>
              <a:gd name="connsiteY1" fmla="*/ 211862 h 1064405"/>
              <a:gd name="connsiteX2" fmla="*/ 953078 w 1459867"/>
              <a:gd name="connsiteY2" fmla="*/ 81 h 1064405"/>
              <a:gd name="connsiteX3" fmla="*/ 893514 w 1459867"/>
              <a:gd name="connsiteY3" fmla="*/ 188838 h 1064405"/>
              <a:gd name="connsiteX4" fmla="*/ 998380 w 1459867"/>
              <a:gd name="connsiteY4" fmla="*/ 362082 h 1064405"/>
              <a:gd name="connsiteX5" fmla="*/ 1189371 w 1459867"/>
              <a:gd name="connsiteY5" fmla="*/ 215215 h 1064405"/>
              <a:gd name="connsiteX6" fmla="*/ 1252038 w 1459867"/>
              <a:gd name="connsiteY6" fmla="*/ 376323 h 1064405"/>
              <a:gd name="connsiteX7" fmla="*/ 1458717 w 1459867"/>
              <a:gd name="connsiteY7" fmla="*/ 543938 h 1064405"/>
              <a:gd name="connsiteX8" fmla="*/ 1336085 w 1459867"/>
              <a:gd name="connsiteY8" fmla="*/ 655681 h 1064405"/>
              <a:gd name="connsiteX9" fmla="*/ 1347915 w 1459867"/>
              <a:gd name="connsiteY9" fmla="*/ 909959 h 1064405"/>
              <a:gd name="connsiteX10" fmla="*/ 1077710 w 1459867"/>
              <a:gd name="connsiteY10" fmla="*/ 928910 h 1064405"/>
              <a:gd name="connsiteX11" fmla="*/ 863911 w 1459867"/>
              <a:gd name="connsiteY11" fmla="*/ 846680 h 1064405"/>
              <a:gd name="connsiteX12" fmla="*/ 748789 w 1459867"/>
              <a:gd name="connsiteY12" fmla="*/ 889439 h 1064405"/>
              <a:gd name="connsiteX13" fmla="*/ 636956 w 1459867"/>
              <a:gd name="connsiteY13" fmla="*/ 948645 h 1064405"/>
              <a:gd name="connsiteX14" fmla="*/ 577750 w 1459867"/>
              <a:gd name="connsiteY14" fmla="*/ 1063767 h 1064405"/>
              <a:gd name="connsiteX15" fmla="*/ 515255 w 1459867"/>
              <a:gd name="connsiteY15" fmla="*/ 892729 h 1064405"/>
              <a:gd name="connsiteX16" fmla="*/ 529994 w 1459867"/>
              <a:gd name="connsiteY16" fmla="*/ 765708 h 1064405"/>
              <a:gd name="connsiteX17" fmla="*/ 219226 w 1459867"/>
              <a:gd name="connsiteY17" fmla="*/ 777606 h 1064405"/>
              <a:gd name="connsiteX18" fmla="*/ 278432 w 1459867"/>
              <a:gd name="connsiteY18" fmla="*/ 711822 h 1064405"/>
              <a:gd name="connsiteX19" fmla="*/ 193478 w 1459867"/>
              <a:gd name="connsiteY19" fmla="*/ 543389 h 1064405"/>
              <a:gd name="connsiteX20" fmla="*/ 114 w 1459867"/>
              <a:gd name="connsiteY20" fmla="*/ 392613 h 1064405"/>
              <a:gd name="connsiteX21" fmla="*/ 222515 w 1459867"/>
              <a:gd name="connsiteY21" fmla="*/ 419082 h 1064405"/>
              <a:gd name="connsiteX22" fmla="*/ 355338 w 1459867"/>
              <a:gd name="connsiteY22" fmla="*/ 232602 h 1064405"/>
              <a:gd name="connsiteX23" fmla="*/ 537500 w 1459867"/>
              <a:gd name="connsiteY23" fmla="*/ 67838 h 1064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459867" h="1064405">
                <a:moveTo>
                  <a:pt x="537500" y="67838"/>
                </a:moveTo>
                <a:cubicBezTo>
                  <a:pt x="586081" y="64381"/>
                  <a:pt x="577560" y="223155"/>
                  <a:pt x="646823" y="211862"/>
                </a:cubicBezTo>
                <a:cubicBezTo>
                  <a:pt x="716086" y="200569"/>
                  <a:pt x="911963" y="3918"/>
                  <a:pt x="953078" y="81"/>
                </a:cubicBezTo>
                <a:cubicBezTo>
                  <a:pt x="994193" y="-3756"/>
                  <a:pt x="885964" y="128505"/>
                  <a:pt x="893514" y="188838"/>
                </a:cubicBezTo>
                <a:cubicBezTo>
                  <a:pt x="901064" y="249172"/>
                  <a:pt x="949071" y="357686"/>
                  <a:pt x="998380" y="362082"/>
                </a:cubicBezTo>
                <a:cubicBezTo>
                  <a:pt x="1047690" y="366478"/>
                  <a:pt x="1147095" y="212842"/>
                  <a:pt x="1189371" y="215215"/>
                </a:cubicBezTo>
                <a:cubicBezTo>
                  <a:pt x="1231647" y="217589"/>
                  <a:pt x="1207147" y="321536"/>
                  <a:pt x="1252038" y="376323"/>
                </a:cubicBezTo>
                <a:cubicBezTo>
                  <a:pt x="1296929" y="431110"/>
                  <a:pt x="1444709" y="497378"/>
                  <a:pt x="1458717" y="543938"/>
                </a:cubicBezTo>
                <a:cubicBezTo>
                  <a:pt x="1472725" y="590498"/>
                  <a:pt x="1354552" y="594678"/>
                  <a:pt x="1336085" y="655681"/>
                </a:cubicBezTo>
                <a:cubicBezTo>
                  <a:pt x="1317618" y="716684"/>
                  <a:pt x="1390977" y="864421"/>
                  <a:pt x="1347915" y="909959"/>
                </a:cubicBezTo>
                <a:cubicBezTo>
                  <a:pt x="1304853" y="955497"/>
                  <a:pt x="1158377" y="939456"/>
                  <a:pt x="1077710" y="928910"/>
                </a:cubicBezTo>
                <a:cubicBezTo>
                  <a:pt x="997043" y="918364"/>
                  <a:pt x="918731" y="853258"/>
                  <a:pt x="863911" y="846680"/>
                </a:cubicBezTo>
                <a:cubicBezTo>
                  <a:pt x="809091" y="840102"/>
                  <a:pt x="786615" y="872445"/>
                  <a:pt x="748789" y="889439"/>
                </a:cubicBezTo>
                <a:cubicBezTo>
                  <a:pt x="710963" y="906433"/>
                  <a:pt x="665462" y="919590"/>
                  <a:pt x="636956" y="948645"/>
                </a:cubicBezTo>
                <a:cubicBezTo>
                  <a:pt x="608450" y="977700"/>
                  <a:pt x="598033" y="1073086"/>
                  <a:pt x="577750" y="1063767"/>
                </a:cubicBezTo>
                <a:cubicBezTo>
                  <a:pt x="557467" y="1054448"/>
                  <a:pt x="523214" y="942406"/>
                  <a:pt x="515255" y="892729"/>
                </a:cubicBezTo>
                <a:cubicBezTo>
                  <a:pt x="507296" y="843053"/>
                  <a:pt x="579332" y="784895"/>
                  <a:pt x="529994" y="765708"/>
                </a:cubicBezTo>
                <a:cubicBezTo>
                  <a:pt x="480656" y="746521"/>
                  <a:pt x="261153" y="786587"/>
                  <a:pt x="219226" y="777606"/>
                </a:cubicBezTo>
                <a:cubicBezTo>
                  <a:pt x="177299" y="768625"/>
                  <a:pt x="282723" y="750858"/>
                  <a:pt x="278432" y="711822"/>
                </a:cubicBezTo>
                <a:cubicBezTo>
                  <a:pt x="274141" y="672786"/>
                  <a:pt x="239864" y="596591"/>
                  <a:pt x="193478" y="543389"/>
                </a:cubicBezTo>
                <a:cubicBezTo>
                  <a:pt x="147092" y="490187"/>
                  <a:pt x="-4725" y="413331"/>
                  <a:pt x="114" y="392613"/>
                </a:cubicBezTo>
                <a:cubicBezTo>
                  <a:pt x="4953" y="371895"/>
                  <a:pt x="215388" y="454167"/>
                  <a:pt x="222515" y="419082"/>
                </a:cubicBezTo>
                <a:cubicBezTo>
                  <a:pt x="229642" y="383997"/>
                  <a:pt x="302841" y="291143"/>
                  <a:pt x="355338" y="232602"/>
                </a:cubicBezTo>
                <a:cubicBezTo>
                  <a:pt x="407836" y="174061"/>
                  <a:pt x="488919" y="71295"/>
                  <a:pt x="537500" y="67838"/>
                </a:cubicBezTo>
                <a:close/>
              </a:path>
            </a:pathLst>
          </a:custGeom>
          <a:solidFill>
            <a:schemeClr val="bg1"/>
          </a:solidFill>
          <a:ln w="34925">
            <a:solidFill>
              <a:schemeClr val="tx1"/>
            </a:solidFill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4" idx="2"/>
          </p:cNvCxnSpPr>
          <p:nvPr/>
        </p:nvCxnSpPr>
        <p:spPr>
          <a:xfrm>
            <a:off x="2486889" y="4075891"/>
            <a:ext cx="1899443" cy="433458"/>
          </a:xfrm>
          <a:prstGeom prst="line">
            <a:avLst/>
          </a:prstGeom>
          <a:ln w="19050">
            <a:solidFill>
              <a:srgbClr val="FF0000"/>
            </a:solidFill>
            <a:prstDash val="sys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813402" y="4288400"/>
            <a:ext cx="114300" cy="128896"/>
          </a:xfrm>
          <a:prstGeom prst="line">
            <a:avLst/>
          </a:prstGeom>
          <a:ln w="12700">
            <a:solidFill>
              <a:schemeClr val="bg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2" idx="1"/>
          </p:cNvCxnSpPr>
          <p:nvPr/>
        </p:nvCxnSpPr>
        <p:spPr>
          <a:xfrm flipH="1">
            <a:off x="5223122" y="3554694"/>
            <a:ext cx="838199" cy="702587"/>
          </a:xfrm>
          <a:prstGeom prst="line">
            <a:avLst/>
          </a:prstGeom>
          <a:ln w="19050">
            <a:solidFill>
              <a:srgbClr val="FF0000"/>
            </a:solidFill>
            <a:prstDash val="sys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61302" y="3423851"/>
            <a:ext cx="14589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100" dirty="0" smtClean="0">
                <a:solidFill>
                  <a:srgbClr val="C00000"/>
                </a:solidFill>
              </a:rPr>
              <a:t>0-3 mm</a:t>
            </a:r>
            <a:endParaRPr lang="en-US" sz="1100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04119" y="3781623"/>
            <a:ext cx="14589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100" dirty="0" smtClean="0">
                <a:solidFill>
                  <a:srgbClr val="C00000"/>
                </a:solidFill>
              </a:rPr>
              <a:t>0-6 mm</a:t>
            </a:r>
            <a:endParaRPr lang="en-US" sz="1100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33311" y="4730337"/>
            <a:ext cx="14589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100" dirty="0" smtClean="0">
                <a:solidFill>
                  <a:srgbClr val="C00000"/>
                </a:solidFill>
              </a:rPr>
              <a:t>0-12 mm</a:t>
            </a:r>
            <a:endParaRPr lang="en-US" sz="1100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9666" y="4230709"/>
            <a:ext cx="14589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100" dirty="0" smtClean="0">
                <a:solidFill>
                  <a:srgbClr val="C00000"/>
                </a:solidFill>
              </a:rPr>
              <a:t>0-9 mm</a:t>
            </a:r>
            <a:endParaRPr lang="en-US" sz="1100" dirty="0">
              <a:solidFill>
                <a:srgbClr val="C00000"/>
              </a:solidFill>
            </a:endParaRPr>
          </a:p>
        </p:txBody>
      </p:sp>
      <p:cxnSp>
        <p:nvCxnSpPr>
          <p:cNvPr id="26" name="Straight Connector 25"/>
          <p:cNvCxnSpPr>
            <a:stCxn id="23" idx="1"/>
          </p:cNvCxnSpPr>
          <p:nvPr/>
        </p:nvCxnSpPr>
        <p:spPr>
          <a:xfrm flipH="1">
            <a:off x="5451703" y="3912466"/>
            <a:ext cx="852417" cy="438677"/>
          </a:xfrm>
          <a:prstGeom prst="line">
            <a:avLst/>
          </a:prstGeom>
          <a:ln w="19050">
            <a:solidFill>
              <a:srgbClr val="FF0000"/>
            </a:solidFill>
            <a:prstDash val="sys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5" idx="1"/>
          </p:cNvCxnSpPr>
          <p:nvPr/>
        </p:nvCxnSpPr>
        <p:spPr>
          <a:xfrm flipH="1">
            <a:off x="5818226" y="4361552"/>
            <a:ext cx="791440" cy="295595"/>
          </a:xfrm>
          <a:prstGeom prst="line">
            <a:avLst/>
          </a:prstGeom>
          <a:ln w="19050">
            <a:solidFill>
              <a:srgbClr val="FF0000"/>
            </a:solidFill>
            <a:prstDash val="sys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1"/>
          </p:cNvCxnSpPr>
          <p:nvPr/>
        </p:nvCxnSpPr>
        <p:spPr>
          <a:xfrm flipH="1">
            <a:off x="5908400" y="4861180"/>
            <a:ext cx="824910" cy="212929"/>
          </a:xfrm>
          <a:prstGeom prst="line">
            <a:avLst/>
          </a:prstGeom>
          <a:ln w="19050">
            <a:solidFill>
              <a:srgbClr val="FF0000"/>
            </a:solidFill>
            <a:prstDash val="sys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080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5" y="0"/>
            <a:ext cx="9144000" cy="685800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Approach</a:t>
            </a:r>
            <a:endParaRPr lang="en-US" sz="44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19050" y="762000"/>
            <a:ext cx="9084308" cy="12192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altLang="zh-CN" sz="2100" kern="0" dirty="0" smtClean="0">
                <a:latin typeface="Calibri" panose="020F0502020204030204" pitchFamily="34" charset="0"/>
              </a:rPr>
              <a:t>Calculated </a:t>
            </a:r>
            <a:r>
              <a:rPr lang="en-US" altLang="zh-CN" sz="2100" kern="0" dirty="0">
                <a:latin typeface="Calibri" panose="020F0502020204030204" pitchFamily="34" charset="0"/>
              </a:rPr>
              <a:t>concordance</a:t>
            </a:r>
            <a:r>
              <a:rPr lang="tr-TR" altLang="zh-CN" sz="2100" kern="0" dirty="0">
                <a:latin typeface="Calibri" panose="020F0502020204030204" pitchFamily="34" charset="0"/>
              </a:rPr>
              <a:t> </a:t>
            </a:r>
            <a:r>
              <a:rPr lang="en-US" altLang="zh-CN" sz="2100" kern="0" dirty="0">
                <a:latin typeface="Calibri" panose="020F0502020204030204" pitchFamily="34" charset="0"/>
              </a:rPr>
              <a:t>correlation</a:t>
            </a:r>
            <a:r>
              <a:rPr lang="tr-TR" altLang="zh-CN" sz="2100" kern="0" dirty="0">
                <a:latin typeface="Calibri" panose="020F0502020204030204" pitchFamily="34" charset="0"/>
              </a:rPr>
              <a:t> </a:t>
            </a:r>
            <a:r>
              <a:rPr lang="en-US" altLang="zh-CN" sz="2100" kern="0" dirty="0">
                <a:latin typeface="Calibri" panose="020F0502020204030204" pitchFamily="34" charset="0"/>
              </a:rPr>
              <a:t>coefficient</a:t>
            </a:r>
            <a:r>
              <a:rPr lang="tr-TR" altLang="zh-CN" sz="2100" kern="0" dirty="0">
                <a:latin typeface="Calibri" panose="020F0502020204030204" pitchFamily="34" charset="0"/>
              </a:rPr>
              <a:t> (</a:t>
            </a:r>
            <a:r>
              <a:rPr lang="en-US" altLang="zh-CN" sz="2100" kern="0" dirty="0">
                <a:latin typeface="Calibri" panose="020F0502020204030204" pitchFamily="34" charset="0"/>
              </a:rPr>
              <a:t>CCC</a:t>
            </a:r>
            <a:r>
              <a:rPr lang="tr-TR" altLang="zh-CN" sz="2100" kern="0" dirty="0">
                <a:latin typeface="Calibri" panose="020F0502020204030204" pitchFamily="34" charset="0"/>
              </a:rPr>
              <a:t>)</a:t>
            </a:r>
            <a:r>
              <a:rPr lang="en-US" altLang="zh-CN" sz="2100" kern="0" dirty="0">
                <a:latin typeface="Calibri" panose="020F0502020204030204" pitchFamily="34" charset="0"/>
              </a:rPr>
              <a:t> values of features between </a:t>
            </a:r>
            <a:r>
              <a:rPr lang="en-US" altLang="zh-CN" sz="2100" kern="0" dirty="0" smtClean="0">
                <a:latin typeface="Calibri" panose="020F0502020204030204" pitchFamily="34" charset="0"/>
              </a:rPr>
              <a:t>different algorithms and different </a:t>
            </a:r>
            <a:r>
              <a:rPr lang="en-US" altLang="zh-CN" sz="2100" kern="0" dirty="0">
                <a:latin typeface="Calibri" panose="020F0502020204030204" pitchFamily="34" charset="0"/>
              </a:rPr>
              <a:t>seed points </a:t>
            </a:r>
            <a:endParaRPr lang="en-US" altLang="zh-CN" sz="2100" kern="0" dirty="0" smtClean="0">
              <a:latin typeface="Calibri" panose="020F0502020204030204" pitchFamily="34" charset="0"/>
            </a:endParaRP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For each algorithm, 3 different </a:t>
            </a:r>
            <a:r>
              <a:rPr lang="en-US" altLang="zh-CN" sz="2000" kern="0" dirty="0">
                <a:solidFill>
                  <a:srgbClr val="0000FF"/>
                </a:solidFill>
                <a:latin typeface="Calibri" panose="020F0502020204030204" pitchFamily="34" charset="0"/>
              </a:rPr>
              <a:t>seed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oints/initiation parameters were used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eparate analyses were conducted for lung mask and no lung mask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altLang="zh-CN" sz="2100" kern="0" dirty="0" smtClean="0">
              <a:latin typeface="Calibri" panose="020F0502020204030204" pitchFamily="34" charset="0"/>
            </a:endParaRPr>
          </a:p>
          <a:p>
            <a:pPr marL="457200" lvl="1" indent="0">
              <a:buNone/>
              <a:defRPr/>
            </a:pPr>
            <a:endParaRPr lang="tr-TR" altLang="zh-CN" sz="2100" kern="0" dirty="0">
              <a:latin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§"/>
              <a:defRPr/>
            </a:pPr>
            <a:endParaRPr lang="en-US" altLang="zh-CN" sz="2100" kern="0" dirty="0" smtClean="0">
              <a:latin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§"/>
              <a:defRPr/>
            </a:pPr>
            <a:endParaRPr lang="tr-TR" altLang="zh-CN" sz="2100" kern="0" dirty="0" smtClean="0">
              <a:latin typeface="Calibri" panose="020F0502020204030204" pitchFamily="34" charset="0"/>
            </a:endParaRP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tr-TR" altLang="zh-CN" sz="2100" kern="0" dirty="0" smtClean="0">
              <a:latin typeface="Calibri" panose="020F0502020204030204" pitchFamily="34" charset="0"/>
            </a:endParaRPr>
          </a:p>
        </p:txBody>
      </p:sp>
      <p:pic>
        <p:nvPicPr>
          <p:cNvPr id="2050" name="Picture 2" descr="J:\Schabath_Lab\2.  Schabath-Tunali\6.  Peritumoral feature study\Figures\algorithms-seed-points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" y="2362200"/>
            <a:ext cx="7813676" cy="331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24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:\Users\Tunalii\Desktop\6.  Peritumoral feature study\Figures\Figure 1.em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567" y="0"/>
            <a:ext cx="5736033" cy="688499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 bwMode="auto">
          <a:xfrm>
            <a:off x="3505200" y="76200"/>
            <a:ext cx="13716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40" y="119180"/>
            <a:ext cx="2799360" cy="1166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-1" y="1676400"/>
            <a:ext cx="325556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 smtClean="0">
                <a:latin typeface="Calibri" panose="020F0502020204030204" pitchFamily="34" charset="0"/>
              </a:rPr>
              <a:t>Peritumoral </a:t>
            </a:r>
            <a:r>
              <a:rPr lang="en-US" b="0" dirty="0">
                <a:latin typeface="Calibri" panose="020F0502020204030204" pitchFamily="34" charset="0"/>
              </a:rPr>
              <a:t>regions </a:t>
            </a:r>
            <a:r>
              <a:rPr lang="en-US" b="0" dirty="0" smtClean="0">
                <a:latin typeface="Calibri" panose="020F0502020204030204" pitchFamily="34" charset="0"/>
              </a:rPr>
              <a:t>can be captured and quantified by conventional radiom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dirty="0" smtClean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 smtClean="0">
                <a:latin typeface="Calibri" panose="020F0502020204030204" pitchFamily="34" charset="0"/>
              </a:rPr>
              <a:t>Subsets of features are stable from tumor border out to 12 mm from the bord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 smtClean="0">
                <a:latin typeface="Calibri" panose="020F0502020204030204" pitchFamily="34" charset="0"/>
              </a:rPr>
              <a:t>Laws and Wavelets appear to be consistently uns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Within each segmentation algorithm, different IPs tended to be stable for intensity-based and texture features</a:t>
            </a:r>
            <a:endParaRPr 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31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845970"/>
            <a:ext cx="4353152" cy="55321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242" y="1709239"/>
            <a:ext cx="4031067" cy="350144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" t="1290"/>
          <a:stretch/>
        </p:blipFill>
        <p:spPr bwMode="auto">
          <a:xfrm>
            <a:off x="4673558" y="825597"/>
            <a:ext cx="4481827" cy="557520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557489" y="1769866"/>
            <a:ext cx="4586511" cy="3617634"/>
            <a:chOff x="4227719" y="3524195"/>
            <a:chExt cx="6523038" cy="4806950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27719" y="3524195"/>
              <a:ext cx="6523038" cy="4806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284869" y="3524196"/>
              <a:ext cx="6465888" cy="4572000"/>
            </a:xfrm>
            <a:prstGeom prst="rect">
              <a:avLst/>
            </a:prstGeom>
            <a:solidFill>
              <a:srgbClr val="EAF2F3"/>
            </a:solidFill>
            <a:ln w="7938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905582" y="3867095"/>
              <a:ext cx="5503863" cy="3608388"/>
            </a:xfrm>
            <a:prstGeom prst="rect">
              <a:avLst/>
            </a:prstGeom>
            <a:solidFill>
              <a:schemeClr val="bg1"/>
            </a:solidFill>
            <a:ln w="6508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905582" y="7372295"/>
              <a:ext cx="5503863" cy="0"/>
            </a:xfrm>
            <a:prstGeom prst="line">
              <a:avLst/>
            </a:prstGeom>
            <a:noFill/>
            <a:ln w="15875" cap="flat">
              <a:solidFill>
                <a:schemeClr val="accent1">
                  <a:lumMod val="90000"/>
                  <a:alpha val="51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905582" y="3965520"/>
              <a:ext cx="5503863" cy="0"/>
            </a:xfrm>
            <a:prstGeom prst="line">
              <a:avLst/>
            </a:prstGeom>
            <a:noFill/>
            <a:ln w="15875" cap="flat">
              <a:solidFill>
                <a:schemeClr val="accent1">
                  <a:lumMod val="90000"/>
                  <a:alpha val="51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5005594" y="3867095"/>
              <a:ext cx="0" cy="3608388"/>
            </a:xfrm>
            <a:prstGeom prst="line">
              <a:avLst/>
            </a:prstGeom>
            <a:noFill/>
            <a:ln w="15875" cap="flat">
              <a:solidFill>
                <a:schemeClr val="accent1">
                  <a:lumMod val="90000"/>
                  <a:alpha val="51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10311019" y="3867095"/>
              <a:ext cx="0" cy="3608388"/>
            </a:xfrm>
            <a:prstGeom prst="line">
              <a:avLst/>
            </a:prstGeom>
            <a:noFill/>
            <a:ln w="15875" cap="flat">
              <a:solidFill>
                <a:schemeClr val="accent1">
                  <a:lumMod val="90000"/>
                  <a:alpha val="51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V="1">
              <a:off x="4905582" y="3867095"/>
              <a:ext cx="0" cy="3608388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flipH="1">
              <a:off x="4842082" y="7372295"/>
              <a:ext cx="63500" cy="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 rot="16200000">
              <a:off x="4594472" y="7241093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00</a:t>
              </a:r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H="1">
              <a:off x="4842082" y="6522983"/>
              <a:ext cx="63500" cy="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 rot="16200000">
              <a:off x="4594472" y="6391780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25</a:t>
              </a: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4842082" y="5668908"/>
              <a:ext cx="63500" cy="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 rot="16200000">
              <a:off x="4594472" y="5537705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50</a:t>
              </a:r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 flipH="1">
              <a:off x="4842082" y="4819595"/>
              <a:ext cx="63500" cy="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 rot="16200000">
              <a:off x="4596059" y="4686805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75</a:t>
              </a: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H="1">
              <a:off x="4842082" y="3965520"/>
              <a:ext cx="63500" cy="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 rot="16200000">
              <a:off x="4596059" y="3834318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1.00</a:t>
              </a:r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 rot="16200000">
              <a:off x="4188375" y="5523636"/>
              <a:ext cx="750205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9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Sensitivity</a:t>
              </a:r>
              <a:endParaRPr lang="en-US" altLang="en-US" b="0" kern="0" dirty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4905582" y="7475483"/>
              <a:ext cx="5503863" cy="0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5005594" y="7475483"/>
              <a:ext cx="0" cy="61913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4853194" y="7570733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00</a:t>
              </a:r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6331157" y="7475483"/>
              <a:ext cx="0" cy="61913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6178758" y="7570733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25</a:t>
              </a:r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7658307" y="7475483"/>
              <a:ext cx="0" cy="61913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7505907" y="7570733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50</a:t>
              </a:r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8983869" y="7475483"/>
              <a:ext cx="0" cy="61913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8831469" y="7570733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0.75</a:t>
              </a:r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10311019" y="7475483"/>
              <a:ext cx="0" cy="61913"/>
            </a:xfrm>
            <a:prstGeom prst="line">
              <a:avLst/>
            </a:prstGeom>
            <a:noFill/>
            <a:ln w="79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10158619" y="7570733"/>
              <a:ext cx="287258" cy="17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>
                  <a:solidFill>
                    <a:srgbClr val="000000"/>
                  </a:solidFill>
                  <a:latin typeface="Helvetica Light"/>
                  <a:sym typeface="Helvetica Light"/>
                </a:rPr>
                <a:t>1.00</a:t>
              </a:r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7177294" y="7724719"/>
              <a:ext cx="99225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9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1 - Specificity</a:t>
              </a:r>
              <a:endParaRPr lang="en-US" altLang="en-US" b="0" kern="0" dirty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38" name="Rectangle 269"/>
            <p:cNvSpPr>
              <a:spLocks noChangeArrowheads="1"/>
            </p:cNvSpPr>
            <p:nvPr/>
          </p:nvSpPr>
          <p:spPr bwMode="auto">
            <a:xfrm>
              <a:off x="8292983" y="5733995"/>
              <a:ext cx="2026766" cy="350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Demographics Only</a:t>
              </a:r>
            </a:p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Area under ROC curve = 0.613</a:t>
              </a:r>
              <a:endParaRPr lang="en-US" altLang="en-US" sz="2000" b="0" kern="0" dirty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H="1">
              <a:off x="7761812" y="5858181"/>
              <a:ext cx="4549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ectangle 269"/>
            <p:cNvSpPr>
              <a:spLocks noChangeArrowheads="1"/>
            </p:cNvSpPr>
            <p:nvPr/>
          </p:nvSpPr>
          <p:spPr bwMode="auto">
            <a:xfrm>
              <a:off x="8292983" y="6202864"/>
              <a:ext cx="2026766" cy="350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Features Only</a:t>
              </a:r>
            </a:p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Area under ROC curve = 0.928</a:t>
              </a:r>
              <a:endParaRPr lang="en-US" altLang="en-US" sz="2000" b="0" kern="0" dirty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flipH="1">
              <a:off x="7761812" y="6327049"/>
              <a:ext cx="4549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A3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Oval 19"/>
            <p:cNvSpPr>
              <a:spLocks noChangeArrowheads="1"/>
            </p:cNvSpPr>
            <p:nvPr/>
          </p:nvSpPr>
          <p:spPr bwMode="auto">
            <a:xfrm>
              <a:off x="4994482" y="733330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3" name="Oval 20"/>
            <p:cNvSpPr>
              <a:spLocks noChangeArrowheads="1"/>
            </p:cNvSpPr>
            <p:nvPr/>
          </p:nvSpPr>
          <p:spPr bwMode="auto">
            <a:xfrm>
              <a:off x="4994482" y="728726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4" name="Oval 21"/>
            <p:cNvSpPr>
              <a:spLocks noChangeArrowheads="1"/>
            </p:cNvSpPr>
            <p:nvPr/>
          </p:nvSpPr>
          <p:spPr bwMode="auto">
            <a:xfrm>
              <a:off x="4994482" y="72428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5" name="Oval 22"/>
            <p:cNvSpPr>
              <a:spLocks noChangeArrowheads="1"/>
            </p:cNvSpPr>
            <p:nvPr/>
          </p:nvSpPr>
          <p:spPr bwMode="auto">
            <a:xfrm>
              <a:off x="4994482" y="71967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6" name="Oval 23"/>
            <p:cNvSpPr>
              <a:spLocks noChangeArrowheads="1"/>
            </p:cNvSpPr>
            <p:nvPr/>
          </p:nvSpPr>
          <p:spPr bwMode="auto">
            <a:xfrm>
              <a:off x="4994482" y="7145982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7" name="Oval 24"/>
            <p:cNvSpPr>
              <a:spLocks noChangeArrowheads="1"/>
            </p:cNvSpPr>
            <p:nvPr/>
          </p:nvSpPr>
          <p:spPr bwMode="auto">
            <a:xfrm>
              <a:off x="4994482" y="710153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8" name="Oval 25"/>
            <p:cNvSpPr>
              <a:spLocks noChangeArrowheads="1"/>
            </p:cNvSpPr>
            <p:nvPr/>
          </p:nvSpPr>
          <p:spPr bwMode="auto">
            <a:xfrm>
              <a:off x="4994482" y="705549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9" name="Oval 26"/>
            <p:cNvSpPr>
              <a:spLocks noChangeArrowheads="1"/>
            </p:cNvSpPr>
            <p:nvPr/>
          </p:nvSpPr>
          <p:spPr bwMode="auto">
            <a:xfrm>
              <a:off x="5027819" y="705549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0" name="Oval 27"/>
            <p:cNvSpPr>
              <a:spLocks noChangeArrowheads="1"/>
            </p:cNvSpPr>
            <p:nvPr/>
          </p:nvSpPr>
          <p:spPr bwMode="auto">
            <a:xfrm>
              <a:off x="5062744" y="705549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1" name="Oval 28"/>
            <p:cNvSpPr>
              <a:spLocks noChangeArrowheads="1"/>
            </p:cNvSpPr>
            <p:nvPr/>
          </p:nvSpPr>
          <p:spPr bwMode="auto">
            <a:xfrm>
              <a:off x="5096082" y="7055494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2" name="Oval 29"/>
            <p:cNvSpPr>
              <a:spLocks noChangeArrowheads="1"/>
            </p:cNvSpPr>
            <p:nvPr/>
          </p:nvSpPr>
          <p:spPr bwMode="auto">
            <a:xfrm>
              <a:off x="5096082" y="7009457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3" name="Oval 30"/>
            <p:cNvSpPr>
              <a:spLocks noChangeArrowheads="1"/>
            </p:cNvSpPr>
            <p:nvPr/>
          </p:nvSpPr>
          <p:spPr bwMode="auto">
            <a:xfrm>
              <a:off x="5096082" y="6960244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4" name="Oval 31"/>
            <p:cNvSpPr>
              <a:spLocks noChangeArrowheads="1"/>
            </p:cNvSpPr>
            <p:nvPr/>
          </p:nvSpPr>
          <p:spPr bwMode="auto">
            <a:xfrm>
              <a:off x="5096082" y="6914207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5" name="Oval 32"/>
            <p:cNvSpPr>
              <a:spLocks noChangeArrowheads="1"/>
            </p:cNvSpPr>
            <p:nvPr/>
          </p:nvSpPr>
          <p:spPr bwMode="auto">
            <a:xfrm>
              <a:off x="5096082" y="6868169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6" name="Oval 33"/>
            <p:cNvSpPr>
              <a:spLocks noChangeArrowheads="1"/>
            </p:cNvSpPr>
            <p:nvPr/>
          </p:nvSpPr>
          <p:spPr bwMode="auto">
            <a:xfrm>
              <a:off x="5096082" y="6822132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7" name="Oval 34"/>
            <p:cNvSpPr>
              <a:spLocks noChangeArrowheads="1"/>
            </p:cNvSpPr>
            <p:nvPr/>
          </p:nvSpPr>
          <p:spPr bwMode="auto">
            <a:xfrm>
              <a:off x="5096082" y="6772919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8" name="Oval 35"/>
            <p:cNvSpPr>
              <a:spLocks noChangeArrowheads="1"/>
            </p:cNvSpPr>
            <p:nvPr/>
          </p:nvSpPr>
          <p:spPr bwMode="auto">
            <a:xfrm>
              <a:off x="5096082" y="67268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9" name="Oval 36"/>
            <p:cNvSpPr>
              <a:spLocks noChangeArrowheads="1"/>
            </p:cNvSpPr>
            <p:nvPr/>
          </p:nvSpPr>
          <p:spPr bwMode="auto">
            <a:xfrm>
              <a:off x="5096082" y="668243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0" name="Oval 37"/>
            <p:cNvSpPr>
              <a:spLocks noChangeArrowheads="1"/>
            </p:cNvSpPr>
            <p:nvPr/>
          </p:nvSpPr>
          <p:spPr bwMode="auto">
            <a:xfrm>
              <a:off x="5131007" y="66824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1" name="Oval 38"/>
            <p:cNvSpPr>
              <a:spLocks noChangeArrowheads="1"/>
            </p:cNvSpPr>
            <p:nvPr/>
          </p:nvSpPr>
          <p:spPr bwMode="auto">
            <a:xfrm>
              <a:off x="5161169" y="66824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2" name="Oval 39"/>
            <p:cNvSpPr>
              <a:spLocks noChangeArrowheads="1"/>
            </p:cNvSpPr>
            <p:nvPr/>
          </p:nvSpPr>
          <p:spPr bwMode="auto">
            <a:xfrm>
              <a:off x="5196094" y="66824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3" name="Oval 40"/>
            <p:cNvSpPr>
              <a:spLocks noChangeArrowheads="1"/>
            </p:cNvSpPr>
            <p:nvPr/>
          </p:nvSpPr>
          <p:spPr bwMode="auto">
            <a:xfrm>
              <a:off x="5229432" y="66824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4" name="Oval 41"/>
            <p:cNvSpPr>
              <a:spLocks noChangeArrowheads="1"/>
            </p:cNvSpPr>
            <p:nvPr/>
          </p:nvSpPr>
          <p:spPr bwMode="auto">
            <a:xfrm>
              <a:off x="5229432" y="663639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5" name="Oval 42"/>
            <p:cNvSpPr>
              <a:spLocks noChangeArrowheads="1"/>
            </p:cNvSpPr>
            <p:nvPr/>
          </p:nvSpPr>
          <p:spPr bwMode="auto">
            <a:xfrm>
              <a:off x="5264357" y="663639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6" name="Oval 43"/>
            <p:cNvSpPr>
              <a:spLocks noChangeArrowheads="1"/>
            </p:cNvSpPr>
            <p:nvPr/>
          </p:nvSpPr>
          <p:spPr bwMode="auto">
            <a:xfrm>
              <a:off x="5299282" y="663639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7" name="Oval 44"/>
            <p:cNvSpPr>
              <a:spLocks noChangeArrowheads="1"/>
            </p:cNvSpPr>
            <p:nvPr/>
          </p:nvSpPr>
          <p:spPr bwMode="auto">
            <a:xfrm>
              <a:off x="5299282" y="6587182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8" name="Oval 45"/>
            <p:cNvSpPr>
              <a:spLocks noChangeArrowheads="1"/>
            </p:cNvSpPr>
            <p:nvPr/>
          </p:nvSpPr>
          <p:spPr bwMode="auto">
            <a:xfrm>
              <a:off x="5332619" y="6587182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9" name="Oval 46"/>
            <p:cNvSpPr>
              <a:spLocks noChangeArrowheads="1"/>
            </p:cNvSpPr>
            <p:nvPr/>
          </p:nvSpPr>
          <p:spPr bwMode="auto">
            <a:xfrm>
              <a:off x="5367544" y="65871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0" name="Oval 47"/>
            <p:cNvSpPr>
              <a:spLocks noChangeArrowheads="1"/>
            </p:cNvSpPr>
            <p:nvPr/>
          </p:nvSpPr>
          <p:spPr bwMode="auto">
            <a:xfrm>
              <a:off x="5397707" y="65871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1" name="Oval 48"/>
            <p:cNvSpPr>
              <a:spLocks noChangeArrowheads="1"/>
            </p:cNvSpPr>
            <p:nvPr/>
          </p:nvSpPr>
          <p:spPr bwMode="auto">
            <a:xfrm>
              <a:off x="5432632" y="65871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2" name="Oval 49"/>
            <p:cNvSpPr>
              <a:spLocks noChangeArrowheads="1"/>
            </p:cNvSpPr>
            <p:nvPr/>
          </p:nvSpPr>
          <p:spPr bwMode="auto">
            <a:xfrm>
              <a:off x="5465969" y="6587182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3" name="Oval 50"/>
            <p:cNvSpPr>
              <a:spLocks noChangeArrowheads="1"/>
            </p:cNvSpPr>
            <p:nvPr/>
          </p:nvSpPr>
          <p:spPr bwMode="auto">
            <a:xfrm>
              <a:off x="5500894" y="6587182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4" name="Oval 51"/>
            <p:cNvSpPr>
              <a:spLocks noChangeArrowheads="1"/>
            </p:cNvSpPr>
            <p:nvPr/>
          </p:nvSpPr>
          <p:spPr bwMode="auto">
            <a:xfrm>
              <a:off x="5535819" y="6587182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5" name="Oval 52"/>
            <p:cNvSpPr>
              <a:spLocks noChangeArrowheads="1"/>
            </p:cNvSpPr>
            <p:nvPr/>
          </p:nvSpPr>
          <p:spPr bwMode="auto">
            <a:xfrm>
              <a:off x="5569157" y="65871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6" name="Oval 53"/>
            <p:cNvSpPr>
              <a:spLocks noChangeArrowheads="1"/>
            </p:cNvSpPr>
            <p:nvPr/>
          </p:nvSpPr>
          <p:spPr bwMode="auto">
            <a:xfrm>
              <a:off x="5604082" y="65871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5634244" y="65871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8" name="Oval 55"/>
            <p:cNvSpPr>
              <a:spLocks noChangeArrowheads="1"/>
            </p:cNvSpPr>
            <p:nvPr/>
          </p:nvSpPr>
          <p:spPr bwMode="auto">
            <a:xfrm>
              <a:off x="5634244" y="654114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9" name="Oval 56"/>
            <p:cNvSpPr>
              <a:spLocks noChangeArrowheads="1"/>
            </p:cNvSpPr>
            <p:nvPr/>
          </p:nvSpPr>
          <p:spPr bwMode="auto">
            <a:xfrm>
              <a:off x="5634244" y="649510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0" name="Oval 57"/>
            <p:cNvSpPr>
              <a:spLocks noChangeArrowheads="1"/>
            </p:cNvSpPr>
            <p:nvPr/>
          </p:nvSpPr>
          <p:spPr bwMode="auto">
            <a:xfrm>
              <a:off x="5669169" y="6495107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1" name="Oval 58"/>
            <p:cNvSpPr>
              <a:spLocks noChangeArrowheads="1"/>
            </p:cNvSpPr>
            <p:nvPr/>
          </p:nvSpPr>
          <p:spPr bwMode="auto">
            <a:xfrm>
              <a:off x="5669169" y="644906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2" name="Oval 59"/>
            <p:cNvSpPr>
              <a:spLocks noChangeArrowheads="1"/>
            </p:cNvSpPr>
            <p:nvPr/>
          </p:nvSpPr>
          <p:spPr bwMode="auto">
            <a:xfrm>
              <a:off x="5702507" y="6449069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3" name="Oval 60"/>
            <p:cNvSpPr>
              <a:spLocks noChangeArrowheads="1"/>
            </p:cNvSpPr>
            <p:nvPr/>
          </p:nvSpPr>
          <p:spPr bwMode="auto">
            <a:xfrm>
              <a:off x="5737432" y="644906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4" name="Oval 61"/>
            <p:cNvSpPr>
              <a:spLocks noChangeArrowheads="1"/>
            </p:cNvSpPr>
            <p:nvPr/>
          </p:nvSpPr>
          <p:spPr bwMode="auto">
            <a:xfrm>
              <a:off x="5770769" y="644906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5" name="Oval 62"/>
            <p:cNvSpPr>
              <a:spLocks noChangeArrowheads="1"/>
            </p:cNvSpPr>
            <p:nvPr/>
          </p:nvSpPr>
          <p:spPr bwMode="auto">
            <a:xfrm>
              <a:off x="5770769" y="63998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6" name="Oval 63"/>
            <p:cNvSpPr>
              <a:spLocks noChangeArrowheads="1"/>
            </p:cNvSpPr>
            <p:nvPr/>
          </p:nvSpPr>
          <p:spPr bwMode="auto">
            <a:xfrm>
              <a:off x="5805694" y="63998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7" name="Oval 64"/>
            <p:cNvSpPr>
              <a:spLocks noChangeArrowheads="1"/>
            </p:cNvSpPr>
            <p:nvPr/>
          </p:nvSpPr>
          <p:spPr bwMode="auto">
            <a:xfrm>
              <a:off x="5805694" y="6353819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8" name="Oval 65"/>
            <p:cNvSpPr>
              <a:spLocks noChangeArrowheads="1"/>
            </p:cNvSpPr>
            <p:nvPr/>
          </p:nvSpPr>
          <p:spPr bwMode="auto">
            <a:xfrm>
              <a:off x="5805694" y="6307782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89" name="Oval 66"/>
            <p:cNvSpPr>
              <a:spLocks noChangeArrowheads="1"/>
            </p:cNvSpPr>
            <p:nvPr/>
          </p:nvSpPr>
          <p:spPr bwMode="auto">
            <a:xfrm>
              <a:off x="5840619" y="6307782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0" name="Oval 67"/>
            <p:cNvSpPr>
              <a:spLocks noChangeArrowheads="1"/>
            </p:cNvSpPr>
            <p:nvPr/>
          </p:nvSpPr>
          <p:spPr bwMode="auto">
            <a:xfrm>
              <a:off x="5840619" y="6263332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1" name="Oval 68"/>
            <p:cNvSpPr>
              <a:spLocks noChangeArrowheads="1"/>
            </p:cNvSpPr>
            <p:nvPr/>
          </p:nvSpPr>
          <p:spPr bwMode="auto">
            <a:xfrm>
              <a:off x="5873957" y="6263332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2" name="Oval 69"/>
            <p:cNvSpPr>
              <a:spLocks noChangeArrowheads="1"/>
            </p:cNvSpPr>
            <p:nvPr/>
          </p:nvSpPr>
          <p:spPr bwMode="auto">
            <a:xfrm>
              <a:off x="5873957" y="621253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3" name="Oval 70"/>
            <p:cNvSpPr>
              <a:spLocks noChangeArrowheads="1"/>
            </p:cNvSpPr>
            <p:nvPr/>
          </p:nvSpPr>
          <p:spPr bwMode="auto">
            <a:xfrm>
              <a:off x="5904119" y="621253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4" name="Oval 71"/>
            <p:cNvSpPr>
              <a:spLocks noChangeArrowheads="1"/>
            </p:cNvSpPr>
            <p:nvPr/>
          </p:nvSpPr>
          <p:spPr bwMode="auto">
            <a:xfrm>
              <a:off x="5939044" y="62125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5" name="Oval 72"/>
            <p:cNvSpPr>
              <a:spLocks noChangeArrowheads="1"/>
            </p:cNvSpPr>
            <p:nvPr/>
          </p:nvSpPr>
          <p:spPr bwMode="auto">
            <a:xfrm>
              <a:off x="5973969" y="62125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6" name="Oval 73"/>
            <p:cNvSpPr>
              <a:spLocks noChangeArrowheads="1"/>
            </p:cNvSpPr>
            <p:nvPr/>
          </p:nvSpPr>
          <p:spPr bwMode="auto">
            <a:xfrm>
              <a:off x="6007307" y="62125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7" name="Oval 74"/>
            <p:cNvSpPr>
              <a:spLocks noChangeArrowheads="1"/>
            </p:cNvSpPr>
            <p:nvPr/>
          </p:nvSpPr>
          <p:spPr bwMode="auto">
            <a:xfrm>
              <a:off x="6042232" y="62125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8" name="Oval 75"/>
            <p:cNvSpPr>
              <a:spLocks noChangeArrowheads="1"/>
            </p:cNvSpPr>
            <p:nvPr/>
          </p:nvSpPr>
          <p:spPr bwMode="auto">
            <a:xfrm>
              <a:off x="6042232" y="616808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99" name="Oval 76"/>
            <p:cNvSpPr>
              <a:spLocks noChangeArrowheads="1"/>
            </p:cNvSpPr>
            <p:nvPr/>
          </p:nvSpPr>
          <p:spPr bwMode="auto">
            <a:xfrm>
              <a:off x="6042232" y="612204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0" name="Oval 77"/>
            <p:cNvSpPr>
              <a:spLocks noChangeArrowheads="1"/>
            </p:cNvSpPr>
            <p:nvPr/>
          </p:nvSpPr>
          <p:spPr bwMode="auto">
            <a:xfrm>
              <a:off x="6075569" y="6122044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1" name="Oval 78"/>
            <p:cNvSpPr>
              <a:spLocks noChangeArrowheads="1"/>
            </p:cNvSpPr>
            <p:nvPr/>
          </p:nvSpPr>
          <p:spPr bwMode="auto">
            <a:xfrm>
              <a:off x="6110494" y="612204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2" name="Oval 79"/>
            <p:cNvSpPr>
              <a:spLocks noChangeArrowheads="1"/>
            </p:cNvSpPr>
            <p:nvPr/>
          </p:nvSpPr>
          <p:spPr bwMode="auto">
            <a:xfrm>
              <a:off x="6140657" y="61220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3" name="Oval 80"/>
            <p:cNvSpPr>
              <a:spLocks noChangeArrowheads="1"/>
            </p:cNvSpPr>
            <p:nvPr/>
          </p:nvSpPr>
          <p:spPr bwMode="auto">
            <a:xfrm>
              <a:off x="6175582" y="61220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4" name="Oval 81"/>
            <p:cNvSpPr>
              <a:spLocks noChangeArrowheads="1"/>
            </p:cNvSpPr>
            <p:nvPr/>
          </p:nvSpPr>
          <p:spPr bwMode="auto">
            <a:xfrm>
              <a:off x="6175582" y="6076007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5" name="Oval 82"/>
            <p:cNvSpPr>
              <a:spLocks noChangeArrowheads="1"/>
            </p:cNvSpPr>
            <p:nvPr/>
          </p:nvSpPr>
          <p:spPr bwMode="auto">
            <a:xfrm>
              <a:off x="6210507" y="6076007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6" name="Oval 83"/>
            <p:cNvSpPr>
              <a:spLocks noChangeArrowheads="1"/>
            </p:cNvSpPr>
            <p:nvPr/>
          </p:nvSpPr>
          <p:spPr bwMode="auto">
            <a:xfrm>
              <a:off x="6243844" y="6076007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7" name="Oval 84"/>
            <p:cNvSpPr>
              <a:spLocks noChangeArrowheads="1"/>
            </p:cNvSpPr>
            <p:nvPr/>
          </p:nvSpPr>
          <p:spPr bwMode="auto">
            <a:xfrm>
              <a:off x="6243844" y="6026794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8" name="Oval 85"/>
            <p:cNvSpPr>
              <a:spLocks noChangeArrowheads="1"/>
            </p:cNvSpPr>
            <p:nvPr/>
          </p:nvSpPr>
          <p:spPr bwMode="auto">
            <a:xfrm>
              <a:off x="6278769" y="602679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9" name="Oval 86"/>
            <p:cNvSpPr>
              <a:spLocks noChangeArrowheads="1"/>
            </p:cNvSpPr>
            <p:nvPr/>
          </p:nvSpPr>
          <p:spPr bwMode="auto">
            <a:xfrm>
              <a:off x="6312107" y="6026794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0" name="Oval 87"/>
            <p:cNvSpPr>
              <a:spLocks noChangeArrowheads="1"/>
            </p:cNvSpPr>
            <p:nvPr/>
          </p:nvSpPr>
          <p:spPr bwMode="auto">
            <a:xfrm>
              <a:off x="6347032" y="602679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1" name="Oval 88"/>
            <p:cNvSpPr>
              <a:spLocks noChangeArrowheads="1"/>
            </p:cNvSpPr>
            <p:nvPr/>
          </p:nvSpPr>
          <p:spPr bwMode="auto">
            <a:xfrm>
              <a:off x="6377194" y="602679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2" name="Oval 89"/>
            <p:cNvSpPr>
              <a:spLocks noChangeArrowheads="1"/>
            </p:cNvSpPr>
            <p:nvPr/>
          </p:nvSpPr>
          <p:spPr bwMode="auto">
            <a:xfrm>
              <a:off x="6412119" y="602679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3" name="Oval 90"/>
            <p:cNvSpPr>
              <a:spLocks noChangeArrowheads="1"/>
            </p:cNvSpPr>
            <p:nvPr/>
          </p:nvSpPr>
          <p:spPr bwMode="auto">
            <a:xfrm>
              <a:off x="6445457" y="6026794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4" name="Oval 91"/>
            <p:cNvSpPr>
              <a:spLocks noChangeArrowheads="1"/>
            </p:cNvSpPr>
            <p:nvPr/>
          </p:nvSpPr>
          <p:spPr bwMode="auto">
            <a:xfrm>
              <a:off x="6480382" y="5980757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5" name="Oval 92"/>
            <p:cNvSpPr>
              <a:spLocks noChangeArrowheads="1"/>
            </p:cNvSpPr>
            <p:nvPr/>
          </p:nvSpPr>
          <p:spPr bwMode="auto">
            <a:xfrm>
              <a:off x="6515307" y="5980757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6" name="Oval 93"/>
            <p:cNvSpPr>
              <a:spLocks noChangeArrowheads="1"/>
            </p:cNvSpPr>
            <p:nvPr/>
          </p:nvSpPr>
          <p:spPr bwMode="auto">
            <a:xfrm>
              <a:off x="6515307" y="593471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7" name="Oval 94"/>
            <p:cNvSpPr>
              <a:spLocks noChangeArrowheads="1"/>
            </p:cNvSpPr>
            <p:nvPr/>
          </p:nvSpPr>
          <p:spPr bwMode="auto">
            <a:xfrm>
              <a:off x="6548644" y="59347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8" name="Oval 95"/>
            <p:cNvSpPr>
              <a:spLocks noChangeArrowheads="1"/>
            </p:cNvSpPr>
            <p:nvPr/>
          </p:nvSpPr>
          <p:spPr bwMode="auto">
            <a:xfrm>
              <a:off x="6583569" y="59347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9" name="Oval 96"/>
            <p:cNvSpPr>
              <a:spLocks noChangeArrowheads="1"/>
            </p:cNvSpPr>
            <p:nvPr/>
          </p:nvSpPr>
          <p:spPr bwMode="auto">
            <a:xfrm>
              <a:off x="6616907" y="59347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0" name="Oval 97"/>
            <p:cNvSpPr>
              <a:spLocks noChangeArrowheads="1"/>
            </p:cNvSpPr>
            <p:nvPr/>
          </p:nvSpPr>
          <p:spPr bwMode="auto">
            <a:xfrm>
              <a:off x="6648657" y="593471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1" name="Oval 98"/>
            <p:cNvSpPr>
              <a:spLocks noChangeArrowheads="1"/>
            </p:cNvSpPr>
            <p:nvPr/>
          </p:nvSpPr>
          <p:spPr bwMode="auto">
            <a:xfrm>
              <a:off x="6681994" y="5934719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2" name="Oval 99"/>
            <p:cNvSpPr>
              <a:spLocks noChangeArrowheads="1"/>
            </p:cNvSpPr>
            <p:nvPr/>
          </p:nvSpPr>
          <p:spPr bwMode="auto">
            <a:xfrm>
              <a:off x="6681994" y="58886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3" name="Oval 100"/>
            <p:cNvSpPr>
              <a:spLocks noChangeArrowheads="1"/>
            </p:cNvSpPr>
            <p:nvPr/>
          </p:nvSpPr>
          <p:spPr bwMode="auto">
            <a:xfrm>
              <a:off x="6716919" y="588868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4" name="Oval 101"/>
            <p:cNvSpPr>
              <a:spLocks noChangeArrowheads="1"/>
            </p:cNvSpPr>
            <p:nvPr/>
          </p:nvSpPr>
          <p:spPr bwMode="auto">
            <a:xfrm>
              <a:off x="6750257" y="58886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5" name="Oval 102"/>
            <p:cNvSpPr>
              <a:spLocks noChangeArrowheads="1"/>
            </p:cNvSpPr>
            <p:nvPr/>
          </p:nvSpPr>
          <p:spPr bwMode="auto">
            <a:xfrm>
              <a:off x="6750257" y="583946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6" name="Oval 103"/>
            <p:cNvSpPr>
              <a:spLocks noChangeArrowheads="1"/>
            </p:cNvSpPr>
            <p:nvPr/>
          </p:nvSpPr>
          <p:spPr bwMode="auto">
            <a:xfrm>
              <a:off x="6750257" y="5793432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7" name="Oval 104"/>
            <p:cNvSpPr>
              <a:spLocks noChangeArrowheads="1"/>
            </p:cNvSpPr>
            <p:nvPr/>
          </p:nvSpPr>
          <p:spPr bwMode="auto">
            <a:xfrm>
              <a:off x="6750257" y="57489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8" name="Oval 105"/>
            <p:cNvSpPr>
              <a:spLocks noChangeArrowheads="1"/>
            </p:cNvSpPr>
            <p:nvPr/>
          </p:nvSpPr>
          <p:spPr bwMode="auto">
            <a:xfrm>
              <a:off x="6785182" y="5748982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9" name="Oval 106"/>
            <p:cNvSpPr>
              <a:spLocks noChangeArrowheads="1"/>
            </p:cNvSpPr>
            <p:nvPr/>
          </p:nvSpPr>
          <p:spPr bwMode="auto">
            <a:xfrm>
              <a:off x="6785182" y="570294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0" name="Oval 107"/>
            <p:cNvSpPr>
              <a:spLocks noChangeArrowheads="1"/>
            </p:cNvSpPr>
            <p:nvPr/>
          </p:nvSpPr>
          <p:spPr bwMode="auto">
            <a:xfrm>
              <a:off x="6820107" y="570294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1" name="Oval 108"/>
            <p:cNvSpPr>
              <a:spLocks noChangeArrowheads="1"/>
            </p:cNvSpPr>
            <p:nvPr/>
          </p:nvSpPr>
          <p:spPr bwMode="auto">
            <a:xfrm>
              <a:off x="6820107" y="56537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2" name="Oval 109"/>
            <p:cNvSpPr>
              <a:spLocks noChangeArrowheads="1"/>
            </p:cNvSpPr>
            <p:nvPr/>
          </p:nvSpPr>
          <p:spPr bwMode="auto">
            <a:xfrm>
              <a:off x="6853444" y="565373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3" name="Oval 110"/>
            <p:cNvSpPr>
              <a:spLocks noChangeArrowheads="1"/>
            </p:cNvSpPr>
            <p:nvPr/>
          </p:nvSpPr>
          <p:spPr bwMode="auto">
            <a:xfrm>
              <a:off x="6883607" y="565373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4" name="Oval 111"/>
            <p:cNvSpPr>
              <a:spLocks noChangeArrowheads="1"/>
            </p:cNvSpPr>
            <p:nvPr/>
          </p:nvSpPr>
          <p:spPr bwMode="auto">
            <a:xfrm>
              <a:off x="6918532" y="56537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5" name="Oval 112"/>
            <p:cNvSpPr>
              <a:spLocks noChangeArrowheads="1"/>
            </p:cNvSpPr>
            <p:nvPr/>
          </p:nvSpPr>
          <p:spPr bwMode="auto">
            <a:xfrm>
              <a:off x="6918532" y="560769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6" name="Oval 113"/>
            <p:cNvSpPr>
              <a:spLocks noChangeArrowheads="1"/>
            </p:cNvSpPr>
            <p:nvPr/>
          </p:nvSpPr>
          <p:spPr bwMode="auto">
            <a:xfrm>
              <a:off x="6918532" y="55616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7" name="Oval 114"/>
            <p:cNvSpPr>
              <a:spLocks noChangeArrowheads="1"/>
            </p:cNvSpPr>
            <p:nvPr/>
          </p:nvSpPr>
          <p:spPr bwMode="auto">
            <a:xfrm>
              <a:off x="6953457" y="55616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8" name="Oval 115"/>
            <p:cNvSpPr>
              <a:spLocks noChangeArrowheads="1"/>
            </p:cNvSpPr>
            <p:nvPr/>
          </p:nvSpPr>
          <p:spPr bwMode="auto">
            <a:xfrm>
              <a:off x="6953457" y="55156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9" name="Oval 116"/>
            <p:cNvSpPr>
              <a:spLocks noChangeArrowheads="1"/>
            </p:cNvSpPr>
            <p:nvPr/>
          </p:nvSpPr>
          <p:spPr bwMode="auto">
            <a:xfrm>
              <a:off x="6953457" y="5466407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0" name="Oval 117"/>
            <p:cNvSpPr>
              <a:spLocks noChangeArrowheads="1"/>
            </p:cNvSpPr>
            <p:nvPr/>
          </p:nvSpPr>
          <p:spPr bwMode="auto">
            <a:xfrm>
              <a:off x="6953457" y="5420369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1" name="Oval 118"/>
            <p:cNvSpPr>
              <a:spLocks noChangeArrowheads="1"/>
            </p:cNvSpPr>
            <p:nvPr/>
          </p:nvSpPr>
          <p:spPr bwMode="auto">
            <a:xfrm>
              <a:off x="6986794" y="5420369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2" name="Oval 119"/>
            <p:cNvSpPr>
              <a:spLocks noChangeArrowheads="1"/>
            </p:cNvSpPr>
            <p:nvPr/>
          </p:nvSpPr>
          <p:spPr bwMode="auto">
            <a:xfrm>
              <a:off x="7021719" y="5420369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3" name="Oval 120"/>
            <p:cNvSpPr>
              <a:spLocks noChangeArrowheads="1"/>
            </p:cNvSpPr>
            <p:nvPr/>
          </p:nvSpPr>
          <p:spPr bwMode="auto">
            <a:xfrm>
              <a:off x="7021719" y="5374332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4" name="Oval 121"/>
            <p:cNvSpPr>
              <a:spLocks noChangeArrowheads="1"/>
            </p:cNvSpPr>
            <p:nvPr/>
          </p:nvSpPr>
          <p:spPr bwMode="auto">
            <a:xfrm>
              <a:off x="7056644" y="5374332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5" name="Oval 122"/>
            <p:cNvSpPr>
              <a:spLocks noChangeArrowheads="1"/>
            </p:cNvSpPr>
            <p:nvPr/>
          </p:nvSpPr>
          <p:spPr bwMode="auto">
            <a:xfrm>
              <a:off x="7056644" y="532988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6" name="Oval 123"/>
            <p:cNvSpPr>
              <a:spLocks noChangeArrowheads="1"/>
            </p:cNvSpPr>
            <p:nvPr/>
          </p:nvSpPr>
          <p:spPr bwMode="auto">
            <a:xfrm>
              <a:off x="7089982" y="53298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7" name="Oval 124"/>
            <p:cNvSpPr>
              <a:spLocks noChangeArrowheads="1"/>
            </p:cNvSpPr>
            <p:nvPr/>
          </p:nvSpPr>
          <p:spPr bwMode="auto">
            <a:xfrm>
              <a:off x="7120144" y="5329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8" name="Oval 125"/>
            <p:cNvSpPr>
              <a:spLocks noChangeArrowheads="1"/>
            </p:cNvSpPr>
            <p:nvPr/>
          </p:nvSpPr>
          <p:spPr bwMode="auto">
            <a:xfrm>
              <a:off x="7155069" y="5329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49" name="Oval 126"/>
            <p:cNvSpPr>
              <a:spLocks noChangeArrowheads="1"/>
            </p:cNvSpPr>
            <p:nvPr/>
          </p:nvSpPr>
          <p:spPr bwMode="auto">
            <a:xfrm>
              <a:off x="7189994" y="5329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0" name="Oval 127"/>
            <p:cNvSpPr>
              <a:spLocks noChangeArrowheads="1"/>
            </p:cNvSpPr>
            <p:nvPr/>
          </p:nvSpPr>
          <p:spPr bwMode="auto">
            <a:xfrm>
              <a:off x="7223332" y="53298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1" name="Oval 128"/>
            <p:cNvSpPr>
              <a:spLocks noChangeArrowheads="1"/>
            </p:cNvSpPr>
            <p:nvPr/>
          </p:nvSpPr>
          <p:spPr bwMode="auto">
            <a:xfrm>
              <a:off x="7258257" y="532988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2" name="Oval 129"/>
            <p:cNvSpPr>
              <a:spLocks noChangeArrowheads="1"/>
            </p:cNvSpPr>
            <p:nvPr/>
          </p:nvSpPr>
          <p:spPr bwMode="auto">
            <a:xfrm>
              <a:off x="7291594" y="53298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3" name="Oval 130"/>
            <p:cNvSpPr>
              <a:spLocks noChangeArrowheads="1"/>
            </p:cNvSpPr>
            <p:nvPr/>
          </p:nvSpPr>
          <p:spPr bwMode="auto">
            <a:xfrm>
              <a:off x="7326519" y="5329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4" name="Oval 131"/>
            <p:cNvSpPr>
              <a:spLocks noChangeArrowheads="1"/>
            </p:cNvSpPr>
            <p:nvPr/>
          </p:nvSpPr>
          <p:spPr bwMode="auto">
            <a:xfrm>
              <a:off x="7326519" y="52838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5" name="Oval 132"/>
            <p:cNvSpPr>
              <a:spLocks noChangeArrowheads="1"/>
            </p:cNvSpPr>
            <p:nvPr/>
          </p:nvSpPr>
          <p:spPr bwMode="auto">
            <a:xfrm>
              <a:off x="7361444" y="52838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6" name="Oval 133"/>
            <p:cNvSpPr>
              <a:spLocks noChangeArrowheads="1"/>
            </p:cNvSpPr>
            <p:nvPr/>
          </p:nvSpPr>
          <p:spPr bwMode="auto">
            <a:xfrm>
              <a:off x="7391607" y="52838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7" name="Oval 134"/>
            <p:cNvSpPr>
              <a:spLocks noChangeArrowheads="1"/>
            </p:cNvSpPr>
            <p:nvPr/>
          </p:nvSpPr>
          <p:spPr bwMode="auto">
            <a:xfrm>
              <a:off x="7424944" y="5283844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8" name="Oval 135"/>
            <p:cNvSpPr>
              <a:spLocks noChangeArrowheads="1"/>
            </p:cNvSpPr>
            <p:nvPr/>
          </p:nvSpPr>
          <p:spPr bwMode="auto">
            <a:xfrm>
              <a:off x="7459869" y="528384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59" name="Oval 136"/>
            <p:cNvSpPr>
              <a:spLocks noChangeArrowheads="1"/>
            </p:cNvSpPr>
            <p:nvPr/>
          </p:nvSpPr>
          <p:spPr bwMode="auto">
            <a:xfrm>
              <a:off x="7459869" y="52346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0" name="Oval 137"/>
            <p:cNvSpPr>
              <a:spLocks noChangeArrowheads="1"/>
            </p:cNvSpPr>
            <p:nvPr/>
          </p:nvSpPr>
          <p:spPr bwMode="auto">
            <a:xfrm>
              <a:off x="7494794" y="52346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1" name="Oval 138"/>
            <p:cNvSpPr>
              <a:spLocks noChangeArrowheads="1"/>
            </p:cNvSpPr>
            <p:nvPr/>
          </p:nvSpPr>
          <p:spPr bwMode="auto">
            <a:xfrm>
              <a:off x="7528132" y="52346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2" name="Oval 139"/>
            <p:cNvSpPr>
              <a:spLocks noChangeArrowheads="1"/>
            </p:cNvSpPr>
            <p:nvPr/>
          </p:nvSpPr>
          <p:spPr bwMode="auto">
            <a:xfrm>
              <a:off x="7563057" y="52346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3" name="Oval 140"/>
            <p:cNvSpPr>
              <a:spLocks noChangeArrowheads="1"/>
            </p:cNvSpPr>
            <p:nvPr/>
          </p:nvSpPr>
          <p:spPr bwMode="auto">
            <a:xfrm>
              <a:off x="7596394" y="52346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4" name="Oval 141"/>
            <p:cNvSpPr>
              <a:spLocks noChangeArrowheads="1"/>
            </p:cNvSpPr>
            <p:nvPr/>
          </p:nvSpPr>
          <p:spPr bwMode="auto">
            <a:xfrm>
              <a:off x="7628144" y="52346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5" name="Oval 142"/>
            <p:cNvSpPr>
              <a:spLocks noChangeArrowheads="1"/>
            </p:cNvSpPr>
            <p:nvPr/>
          </p:nvSpPr>
          <p:spPr bwMode="auto">
            <a:xfrm>
              <a:off x="7628144" y="518859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6" name="Oval 143"/>
            <p:cNvSpPr>
              <a:spLocks noChangeArrowheads="1"/>
            </p:cNvSpPr>
            <p:nvPr/>
          </p:nvSpPr>
          <p:spPr bwMode="auto">
            <a:xfrm>
              <a:off x="7628144" y="5142557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7" name="Oval 144"/>
            <p:cNvSpPr>
              <a:spLocks noChangeArrowheads="1"/>
            </p:cNvSpPr>
            <p:nvPr/>
          </p:nvSpPr>
          <p:spPr bwMode="auto">
            <a:xfrm>
              <a:off x="7628144" y="5096519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8" name="Oval 145"/>
            <p:cNvSpPr>
              <a:spLocks noChangeArrowheads="1"/>
            </p:cNvSpPr>
            <p:nvPr/>
          </p:nvSpPr>
          <p:spPr bwMode="auto">
            <a:xfrm>
              <a:off x="7628144" y="5047307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69" name="Oval 146"/>
            <p:cNvSpPr>
              <a:spLocks noChangeArrowheads="1"/>
            </p:cNvSpPr>
            <p:nvPr/>
          </p:nvSpPr>
          <p:spPr bwMode="auto">
            <a:xfrm>
              <a:off x="7661482" y="5047307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0" name="Oval 147"/>
            <p:cNvSpPr>
              <a:spLocks noChangeArrowheads="1"/>
            </p:cNvSpPr>
            <p:nvPr/>
          </p:nvSpPr>
          <p:spPr bwMode="auto">
            <a:xfrm>
              <a:off x="7696407" y="5047307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1" name="Oval 148"/>
            <p:cNvSpPr>
              <a:spLocks noChangeArrowheads="1"/>
            </p:cNvSpPr>
            <p:nvPr/>
          </p:nvSpPr>
          <p:spPr bwMode="auto">
            <a:xfrm>
              <a:off x="7696407" y="500126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2" name="Oval 149"/>
            <p:cNvSpPr>
              <a:spLocks noChangeArrowheads="1"/>
            </p:cNvSpPr>
            <p:nvPr/>
          </p:nvSpPr>
          <p:spPr bwMode="auto">
            <a:xfrm>
              <a:off x="7696407" y="495523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3" name="Oval 150"/>
            <p:cNvSpPr>
              <a:spLocks noChangeArrowheads="1"/>
            </p:cNvSpPr>
            <p:nvPr/>
          </p:nvSpPr>
          <p:spPr bwMode="auto">
            <a:xfrm>
              <a:off x="7729744" y="4955232"/>
              <a:ext cx="20638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4" name="Oval 151"/>
            <p:cNvSpPr>
              <a:spLocks noChangeArrowheads="1"/>
            </p:cNvSpPr>
            <p:nvPr/>
          </p:nvSpPr>
          <p:spPr bwMode="auto">
            <a:xfrm>
              <a:off x="7764669" y="495523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5" name="Oval 152"/>
            <p:cNvSpPr>
              <a:spLocks noChangeArrowheads="1"/>
            </p:cNvSpPr>
            <p:nvPr/>
          </p:nvSpPr>
          <p:spPr bwMode="auto">
            <a:xfrm>
              <a:off x="7764669" y="490919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6" name="Oval 153"/>
            <p:cNvSpPr>
              <a:spLocks noChangeArrowheads="1"/>
            </p:cNvSpPr>
            <p:nvPr/>
          </p:nvSpPr>
          <p:spPr bwMode="auto">
            <a:xfrm>
              <a:off x="7799594" y="490919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7" name="Oval 154"/>
            <p:cNvSpPr>
              <a:spLocks noChangeArrowheads="1"/>
            </p:cNvSpPr>
            <p:nvPr/>
          </p:nvSpPr>
          <p:spPr bwMode="auto">
            <a:xfrm>
              <a:off x="7832932" y="4909194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8" name="Oval 155"/>
            <p:cNvSpPr>
              <a:spLocks noChangeArrowheads="1"/>
            </p:cNvSpPr>
            <p:nvPr/>
          </p:nvSpPr>
          <p:spPr bwMode="auto">
            <a:xfrm>
              <a:off x="7864682" y="4859982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79" name="Oval 156"/>
            <p:cNvSpPr>
              <a:spLocks noChangeArrowheads="1"/>
            </p:cNvSpPr>
            <p:nvPr/>
          </p:nvSpPr>
          <p:spPr bwMode="auto">
            <a:xfrm>
              <a:off x="7898019" y="4859982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0" name="Oval 157"/>
            <p:cNvSpPr>
              <a:spLocks noChangeArrowheads="1"/>
            </p:cNvSpPr>
            <p:nvPr/>
          </p:nvSpPr>
          <p:spPr bwMode="auto">
            <a:xfrm>
              <a:off x="7898019" y="48139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1" name="Oval 158"/>
            <p:cNvSpPr>
              <a:spLocks noChangeArrowheads="1"/>
            </p:cNvSpPr>
            <p:nvPr/>
          </p:nvSpPr>
          <p:spPr bwMode="auto">
            <a:xfrm>
              <a:off x="7932944" y="48139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2" name="Oval 159"/>
            <p:cNvSpPr>
              <a:spLocks noChangeArrowheads="1"/>
            </p:cNvSpPr>
            <p:nvPr/>
          </p:nvSpPr>
          <p:spPr bwMode="auto">
            <a:xfrm>
              <a:off x="7966282" y="48139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3" name="Oval 160"/>
            <p:cNvSpPr>
              <a:spLocks noChangeArrowheads="1"/>
            </p:cNvSpPr>
            <p:nvPr/>
          </p:nvSpPr>
          <p:spPr bwMode="auto">
            <a:xfrm>
              <a:off x="8001207" y="4813944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4" name="Oval 161"/>
            <p:cNvSpPr>
              <a:spLocks noChangeArrowheads="1"/>
            </p:cNvSpPr>
            <p:nvPr/>
          </p:nvSpPr>
          <p:spPr bwMode="auto">
            <a:xfrm>
              <a:off x="8036132" y="4813944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5" name="Oval 162"/>
            <p:cNvSpPr>
              <a:spLocks noChangeArrowheads="1"/>
            </p:cNvSpPr>
            <p:nvPr/>
          </p:nvSpPr>
          <p:spPr bwMode="auto">
            <a:xfrm>
              <a:off x="8069469" y="4813944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6" name="Oval 163"/>
            <p:cNvSpPr>
              <a:spLocks noChangeArrowheads="1"/>
            </p:cNvSpPr>
            <p:nvPr/>
          </p:nvSpPr>
          <p:spPr bwMode="auto">
            <a:xfrm>
              <a:off x="8099632" y="48139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7" name="Oval 164"/>
            <p:cNvSpPr>
              <a:spLocks noChangeArrowheads="1"/>
            </p:cNvSpPr>
            <p:nvPr/>
          </p:nvSpPr>
          <p:spPr bwMode="auto">
            <a:xfrm>
              <a:off x="8134557" y="48139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8" name="Oval 165"/>
            <p:cNvSpPr>
              <a:spLocks noChangeArrowheads="1"/>
            </p:cNvSpPr>
            <p:nvPr/>
          </p:nvSpPr>
          <p:spPr bwMode="auto">
            <a:xfrm>
              <a:off x="8169482" y="48139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89" name="Oval 166"/>
            <p:cNvSpPr>
              <a:spLocks noChangeArrowheads="1"/>
            </p:cNvSpPr>
            <p:nvPr/>
          </p:nvSpPr>
          <p:spPr bwMode="auto">
            <a:xfrm>
              <a:off x="8202819" y="4813944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0" name="Oval 167"/>
            <p:cNvSpPr>
              <a:spLocks noChangeArrowheads="1"/>
            </p:cNvSpPr>
            <p:nvPr/>
          </p:nvSpPr>
          <p:spPr bwMode="auto">
            <a:xfrm>
              <a:off x="8202819" y="4769494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1" name="Oval 168"/>
            <p:cNvSpPr>
              <a:spLocks noChangeArrowheads="1"/>
            </p:cNvSpPr>
            <p:nvPr/>
          </p:nvSpPr>
          <p:spPr bwMode="auto">
            <a:xfrm>
              <a:off x="8202819" y="4723457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2" name="Oval 169"/>
            <p:cNvSpPr>
              <a:spLocks noChangeArrowheads="1"/>
            </p:cNvSpPr>
            <p:nvPr/>
          </p:nvSpPr>
          <p:spPr bwMode="auto">
            <a:xfrm>
              <a:off x="8237744" y="4723457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3" name="Oval 170"/>
            <p:cNvSpPr>
              <a:spLocks noChangeArrowheads="1"/>
            </p:cNvSpPr>
            <p:nvPr/>
          </p:nvSpPr>
          <p:spPr bwMode="auto">
            <a:xfrm>
              <a:off x="8271082" y="4723457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4" name="Oval 171"/>
            <p:cNvSpPr>
              <a:spLocks noChangeArrowheads="1"/>
            </p:cNvSpPr>
            <p:nvPr/>
          </p:nvSpPr>
          <p:spPr bwMode="auto">
            <a:xfrm>
              <a:off x="8306007" y="47234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5" name="Oval 172"/>
            <p:cNvSpPr>
              <a:spLocks noChangeArrowheads="1"/>
            </p:cNvSpPr>
            <p:nvPr/>
          </p:nvSpPr>
          <p:spPr bwMode="auto">
            <a:xfrm>
              <a:off x="8336169" y="47234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6" name="Oval 173"/>
            <p:cNvSpPr>
              <a:spLocks noChangeArrowheads="1"/>
            </p:cNvSpPr>
            <p:nvPr/>
          </p:nvSpPr>
          <p:spPr bwMode="auto">
            <a:xfrm>
              <a:off x="8371094" y="4723457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7" name="Oval 174"/>
            <p:cNvSpPr>
              <a:spLocks noChangeArrowheads="1"/>
            </p:cNvSpPr>
            <p:nvPr/>
          </p:nvSpPr>
          <p:spPr bwMode="auto">
            <a:xfrm>
              <a:off x="8404432" y="4723457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8" name="Oval 175"/>
            <p:cNvSpPr>
              <a:spLocks noChangeArrowheads="1"/>
            </p:cNvSpPr>
            <p:nvPr/>
          </p:nvSpPr>
          <p:spPr bwMode="auto">
            <a:xfrm>
              <a:off x="8439357" y="4723457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99" name="Oval 176"/>
            <p:cNvSpPr>
              <a:spLocks noChangeArrowheads="1"/>
            </p:cNvSpPr>
            <p:nvPr/>
          </p:nvSpPr>
          <p:spPr bwMode="auto">
            <a:xfrm>
              <a:off x="8474282" y="4723457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0" name="Oval 177"/>
            <p:cNvSpPr>
              <a:spLocks noChangeArrowheads="1"/>
            </p:cNvSpPr>
            <p:nvPr/>
          </p:nvSpPr>
          <p:spPr bwMode="auto">
            <a:xfrm>
              <a:off x="8474282" y="467424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1" name="Oval 178"/>
            <p:cNvSpPr>
              <a:spLocks noChangeArrowheads="1"/>
            </p:cNvSpPr>
            <p:nvPr/>
          </p:nvSpPr>
          <p:spPr bwMode="auto">
            <a:xfrm>
              <a:off x="8507619" y="46742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2" name="Oval 179"/>
            <p:cNvSpPr>
              <a:spLocks noChangeArrowheads="1"/>
            </p:cNvSpPr>
            <p:nvPr/>
          </p:nvSpPr>
          <p:spPr bwMode="auto">
            <a:xfrm>
              <a:off x="8542544" y="46742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3" name="Oval 180"/>
            <p:cNvSpPr>
              <a:spLocks noChangeArrowheads="1"/>
            </p:cNvSpPr>
            <p:nvPr/>
          </p:nvSpPr>
          <p:spPr bwMode="auto">
            <a:xfrm>
              <a:off x="8577469" y="46742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4" name="Oval 181"/>
            <p:cNvSpPr>
              <a:spLocks noChangeArrowheads="1"/>
            </p:cNvSpPr>
            <p:nvPr/>
          </p:nvSpPr>
          <p:spPr bwMode="auto">
            <a:xfrm>
              <a:off x="8607632" y="467424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5" name="Oval 182"/>
            <p:cNvSpPr>
              <a:spLocks noChangeArrowheads="1"/>
            </p:cNvSpPr>
            <p:nvPr/>
          </p:nvSpPr>
          <p:spPr bwMode="auto">
            <a:xfrm>
              <a:off x="8640969" y="4628207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6" name="Oval 183"/>
            <p:cNvSpPr>
              <a:spLocks noChangeArrowheads="1"/>
            </p:cNvSpPr>
            <p:nvPr/>
          </p:nvSpPr>
          <p:spPr bwMode="auto">
            <a:xfrm>
              <a:off x="8640969" y="4582169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7" name="Oval 184"/>
            <p:cNvSpPr>
              <a:spLocks noChangeArrowheads="1"/>
            </p:cNvSpPr>
            <p:nvPr/>
          </p:nvSpPr>
          <p:spPr bwMode="auto">
            <a:xfrm>
              <a:off x="8675894" y="4582169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8" name="Oval 185"/>
            <p:cNvSpPr>
              <a:spLocks noChangeArrowheads="1"/>
            </p:cNvSpPr>
            <p:nvPr/>
          </p:nvSpPr>
          <p:spPr bwMode="auto">
            <a:xfrm>
              <a:off x="8710819" y="4582169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09" name="Oval 186"/>
            <p:cNvSpPr>
              <a:spLocks noChangeArrowheads="1"/>
            </p:cNvSpPr>
            <p:nvPr/>
          </p:nvSpPr>
          <p:spPr bwMode="auto">
            <a:xfrm>
              <a:off x="8744157" y="4582169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0" name="Oval 187"/>
            <p:cNvSpPr>
              <a:spLocks noChangeArrowheads="1"/>
            </p:cNvSpPr>
            <p:nvPr/>
          </p:nvSpPr>
          <p:spPr bwMode="auto">
            <a:xfrm>
              <a:off x="8779082" y="4582169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1" name="Oval 188"/>
            <p:cNvSpPr>
              <a:spLocks noChangeArrowheads="1"/>
            </p:cNvSpPr>
            <p:nvPr/>
          </p:nvSpPr>
          <p:spPr bwMode="auto">
            <a:xfrm>
              <a:off x="8812419" y="4582169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2" name="Oval 189"/>
            <p:cNvSpPr>
              <a:spLocks noChangeArrowheads="1"/>
            </p:cNvSpPr>
            <p:nvPr/>
          </p:nvSpPr>
          <p:spPr bwMode="auto">
            <a:xfrm>
              <a:off x="8812419" y="4536132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3" name="Oval 190"/>
            <p:cNvSpPr>
              <a:spLocks noChangeArrowheads="1"/>
            </p:cNvSpPr>
            <p:nvPr/>
          </p:nvSpPr>
          <p:spPr bwMode="auto">
            <a:xfrm>
              <a:off x="8844169" y="4536132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4" name="Oval 191"/>
            <p:cNvSpPr>
              <a:spLocks noChangeArrowheads="1"/>
            </p:cNvSpPr>
            <p:nvPr/>
          </p:nvSpPr>
          <p:spPr bwMode="auto">
            <a:xfrm>
              <a:off x="8877507" y="4536132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5" name="Oval 192"/>
            <p:cNvSpPr>
              <a:spLocks noChangeArrowheads="1"/>
            </p:cNvSpPr>
            <p:nvPr/>
          </p:nvSpPr>
          <p:spPr bwMode="auto">
            <a:xfrm>
              <a:off x="8912432" y="4536132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6" name="Oval 193"/>
            <p:cNvSpPr>
              <a:spLocks noChangeArrowheads="1"/>
            </p:cNvSpPr>
            <p:nvPr/>
          </p:nvSpPr>
          <p:spPr bwMode="auto">
            <a:xfrm>
              <a:off x="8912432" y="44869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7" name="Oval 194"/>
            <p:cNvSpPr>
              <a:spLocks noChangeArrowheads="1"/>
            </p:cNvSpPr>
            <p:nvPr/>
          </p:nvSpPr>
          <p:spPr bwMode="auto">
            <a:xfrm>
              <a:off x="8945769" y="448691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8" name="Oval 195"/>
            <p:cNvSpPr>
              <a:spLocks noChangeArrowheads="1"/>
            </p:cNvSpPr>
            <p:nvPr/>
          </p:nvSpPr>
          <p:spPr bwMode="auto">
            <a:xfrm>
              <a:off x="8980694" y="448691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19" name="Oval 196"/>
            <p:cNvSpPr>
              <a:spLocks noChangeArrowheads="1"/>
            </p:cNvSpPr>
            <p:nvPr/>
          </p:nvSpPr>
          <p:spPr bwMode="auto">
            <a:xfrm>
              <a:off x="9015619" y="448691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0" name="Oval 197"/>
            <p:cNvSpPr>
              <a:spLocks noChangeArrowheads="1"/>
            </p:cNvSpPr>
            <p:nvPr/>
          </p:nvSpPr>
          <p:spPr bwMode="auto">
            <a:xfrm>
              <a:off x="9048957" y="44408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1" name="Oval 198"/>
            <p:cNvSpPr>
              <a:spLocks noChangeArrowheads="1"/>
            </p:cNvSpPr>
            <p:nvPr/>
          </p:nvSpPr>
          <p:spPr bwMode="auto">
            <a:xfrm>
              <a:off x="9079119" y="4440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2" name="Oval 199"/>
            <p:cNvSpPr>
              <a:spLocks noChangeArrowheads="1"/>
            </p:cNvSpPr>
            <p:nvPr/>
          </p:nvSpPr>
          <p:spPr bwMode="auto">
            <a:xfrm>
              <a:off x="9114044" y="4440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3" name="Oval 200"/>
            <p:cNvSpPr>
              <a:spLocks noChangeArrowheads="1"/>
            </p:cNvSpPr>
            <p:nvPr/>
          </p:nvSpPr>
          <p:spPr bwMode="auto">
            <a:xfrm>
              <a:off x="9148969" y="4440882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4" name="Oval 201"/>
            <p:cNvSpPr>
              <a:spLocks noChangeArrowheads="1"/>
            </p:cNvSpPr>
            <p:nvPr/>
          </p:nvSpPr>
          <p:spPr bwMode="auto">
            <a:xfrm>
              <a:off x="9182307" y="4440882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5" name="Oval 202"/>
            <p:cNvSpPr>
              <a:spLocks noChangeArrowheads="1"/>
            </p:cNvSpPr>
            <p:nvPr/>
          </p:nvSpPr>
          <p:spPr bwMode="auto">
            <a:xfrm>
              <a:off x="9217232" y="4440882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6" name="Oval 203"/>
            <p:cNvSpPr>
              <a:spLocks noChangeArrowheads="1"/>
            </p:cNvSpPr>
            <p:nvPr/>
          </p:nvSpPr>
          <p:spPr bwMode="auto">
            <a:xfrm>
              <a:off x="9217232" y="4394844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7" name="Oval 204"/>
            <p:cNvSpPr>
              <a:spLocks noChangeArrowheads="1"/>
            </p:cNvSpPr>
            <p:nvPr/>
          </p:nvSpPr>
          <p:spPr bwMode="auto">
            <a:xfrm>
              <a:off x="9250569" y="4394844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8" name="Oval 206"/>
            <p:cNvSpPr>
              <a:spLocks noChangeArrowheads="1"/>
            </p:cNvSpPr>
            <p:nvPr/>
          </p:nvSpPr>
          <p:spPr bwMode="auto">
            <a:xfrm>
              <a:off x="9285494" y="4394844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9" name="Oval 207"/>
            <p:cNvSpPr>
              <a:spLocks noChangeArrowheads="1"/>
            </p:cNvSpPr>
            <p:nvPr/>
          </p:nvSpPr>
          <p:spPr bwMode="auto">
            <a:xfrm>
              <a:off x="9320419" y="435039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0" name="Oval 208"/>
            <p:cNvSpPr>
              <a:spLocks noChangeArrowheads="1"/>
            </p:cNvSpPr>
            <p:nvPr/>
          </p:nvSpPr>
          <p:spPr bwMode="auto">
            <a:xfrm>
              <a:off x="9385507" y="4299594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1" name="Oval 209"/>
            <p:cNvSpPr>
              <a:spLocks noChangeArrowheads="1"/>
            </p:cNvSpPr>
            <p:nvPr/>
          </p:nvSpPr>
          <p:spPr bwMode="auto">
            <a:xfrm>
              <a:off x="9418844" y="4299594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2" name="Oval 210"/>
            <p:cNvSpPr>
              <a:spLocks noChangeArrowheads="1"/>
            </p:cNvSpPr>
            <p:nvPr/>
          </p:nvSpPr>
          <p:spPr bwMode="auto">
            <a:xfrm>
              <a:off x="9418844" y="4255144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3" name="Oval 211"/>
            <p:cNvSpPr>
              <a:spLocks noChangeArrowheads="1"/>
            </p:cNvSpPr>
            <p:nvPr/>
          </p:nvSpPr>
          <p:spPr bwMode="auto">
            <a:xfrm>
              <a:off x="9453769" y="425514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4" name="Oval 212"/>
            <p:cNvSpPr>
              <a:spLocks noChangeArrowheads="1"/>
            </p:cNvSpPr>
            <p:nvPr/>
          </p:nvSpPr>
          <p:spPr bwMode="auto">
            <a:xfrm>
              <a:off x="9487107" y="425514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5" name="Oval 213"/>
            <p:cNvSpPr>
              <a:spLocks noChangeArrowheads="1"/>
            </p:cNvSpPr>
            <p:nvPr/>
          </p:nvSpPr>
          <p:spPr bwMode="auto">
            <a:xfrm>
              <a:off x="9556957" y="4255144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6" name="Oval 214"/>
            <p:cNvSpPr>
              <a:spLocks noChangeArrowheads="1"/>
            </p:cNvSpPr>
            <p:nvPr/>
          </p:nvSpPr>
          <p:spPr bwMode="auto">
            <a:xfrm>
              <a:off x="9587119" y="4255144"/>
              <a:ext cx="22225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7" name="Oval 215"/>
            <p:cNvSpPr>
              <a:spLocks noChangeArrowheads="1"/>
            </p:cNvSpPr>
            <p:nvPr/>
          </p:nvSpPr>
          <p:spPr bwMode="auto">
            <a:xfrm>
              <a:off x="9620457" y="4255144"/>
              <a:ext cx="23813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8" name="Oval 216"/>
            <p:cNvSpPr>
              <a:spLocks noChangeArrowheads="1"/>
            </p:cNvSpPr>
            <p:nvPr/>
          </p:nvSpPr>
          <p:spPr bwMode="auto">
            <a:xfrm>
              <a:off x="9620457" y="4209106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39" name="Oval 217"/>
            <p:cNvSpPr>
              <a:spLocks noChangeArrowheads="1"/>
            </p:cNvSpPr>
            <p:nvPr/>
          </p:nvSpPr>
          <p:spPr bwMode="auto">
            <a:xfrm>
              <a:off x="9655382" y="4209106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0" name="Oval 218"/>
            <p:cNvSpPr>
              <a:spLocks noChangeArrowheads="1"/>
            </p:cNvSpPr>
            <p:nvPr/>
          </p:nvSpPr>
          <p:spPr bwMode="auto">
            <a:xfrm>
              <a:off x="9690307" y="4209106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1" name="Oval 219"/>
            <p:cNvSpPr>
              <a:spLocks noChangeArrowheads="1"/>
            </p:cNvSpPr>
            <p:nvPr/>
          </p:nvSpPr>
          <p:spPr bwMode="auto">
            <a:xfrm>
              <a:off x="9723644" y="4209106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2" name="Oval 220"/>
            <p:cNvSpPr>
              <a:spLocks noChangeArrowheads="1"/>
            </p:cNvSpPr>
            <p:nvPr/>
          </p:nvSpPr>
          <p:spPr bwMode="auto">
            <a:xfrm>
              <a:off x="9758569" y="4209106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3" name="Oval 221"/>
            <p:cNvSpPr>
              <a:spLocks noChangeArrowheads="1"/>
            </p:cNvSpPr>
            <p:nvPr/>
          </p:nvSpPr>
          <p:spPr bwMode="auto">
            <a:xfrm>
              <a:off x="9791907" y="4209106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4" name="Oval 222"/>
            <p:cNvSpPr>
              <a:spLocks noChangeArrowheads="1"/>
            </p:cNvSpPr>
            <p:nvPr/>
          </p:nvSpPr>
          <p:spPr bwMode="auto">
            <a:xfrm>
              <a:off x="9823657" y="4209106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5" name="Oval 223"/>
            <p:cNvSpPr>
              <a:spLocks noChangeArrowheads="1"/>
            </p:cNvSpPr>
            <p:nvPr/>
          </p:nvSpPr>
          <p:spPr bwMode="auto">
            <a:xfrm>
              <a:off x="9856994" y="4209106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6" name="Oval 224"/>
            <p:cNvSpPr>
              <a:spLocks noChangeArrowheads="1"/>
            </p:cNvSpPr>
            <p:nvPr/>
          </p:nvSpPr>
          <p:spPr bwMode="auto">
            <a:xfrm>
              <a:off x="9891919" y="4209106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7" name="Oval 225"/>
            <p:cNvSpPr>
              <a:spLocks noChangeArrowheads="1"/>
            </p:cNvSpPr>
            <p:nvPr/>
          </p:nvSpPr>
          <p:spPr bwMode="auto">
            <a:xfrm>
              <a:off x="9925257" y="4209106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8" name="Oval 226"/>
            <p:cNvSpPr>
              <a:spLocks noChangeArrowheads="1"/>
            </p:cNvSpPr>
            <p:nvPr/>
          </p:nvSpPr>
          <p:spPr bwMode="auto">
            <a:xfrm>
              <a:off x="9925257" y="416306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49" name="Oval 227"/>
            <p:cNvSpPr>
              <a:spLocks noChangeArrowheads="1"/>
            </p:cNvSpPr>
            <p:nvPr/>
          </p:nvSpPr>
          <p:spPr bwMode="auto">
            <a:xfrm>
              <a:off x="9960182" y="4163069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0" name="Oval 228"/>
            <p:cNvSpPr>
              <a:spLocks noChangeArrowheads="1"/>
            </p:cNvSpPr>
            <p:nvPr/>
          </p:nvSpPr>
          <p:spPr bwMode="auto">
            <a:xfrm>
              <a:off x="9995107" y="4163069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1" name="Oval 229"/>
            <p:cNvSpPr>
              <a:spLocks noChangeArrowheads="1"/>
            </p:cNvSpPr>
            <p:nvPr/>
          </p:nvSpPr>
          <p:spPr bwMode="auto">
            <a:xfrm>
              <a:off x="9995107" y="4113856"/>
              <a:ext cx="22225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2" name="Oval 230"/>
            <p:cNvSpPr>
              <a:spLocks noChangeArrowheads="1"/>
            </p:cNvSpPr>
            <p:nvPr/>
          </p:nvSpPr>
          <p:spPr bwMode="auto">
            <a:xfrm>
              <a:off x="10028444" y="4113856"/>
              <a:ext cx="23813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3" name="Oval 231"/>
            <p:cNvSpPr>
              <a:spLocks noChangeArrowheads="1"/>
            </p:cNvSpPr>
            <p:nvPr/>
          </p:nvSpPr>
          <p:spPr bwMode="auto">
            <a:xfrm>
              <a:off x="10063369" y="4113856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4" name="Oval 232"/>
            <p:cNvSpPr>
              <a:spLocks noChangeArrowheads="1"/>
            </p:cNvSpPr>
            <p:nvPr/>
          </p:nvSpPr>
          <p:spPr bwMode="auto">
            <a:xfrm>
              <a:off x="10063369" y="4067819"/>
              <a:ext cx="19050" cy="2222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5" name="Oval 233"/>
            <p:cNvSpPr>
              <a:spLocks noChangeArrowheads="1"/>
            </p:cNvSpPr>
            <p:nvPr/>
          </p:nvSpPr>
          <p:spPr bwMode="auto">
            <a:xfrm>
              <a:off x="10063369" y="4021781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6" name="Oval 234"/>
            <p:cNvSpPr>
              <a:spLocks noChangeArrowheads="1"/>
            </p:cNvSpPr>
            <p:nvPr/>
          </p:nvSpPr>
          <p:spPr bwMode="auto">
            <a:xfrm>
              <a:off x="10093532" y="4021781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7" name="Oval 235"/>
            <p:cNvSpPr>
              <a:spLocks noChangeArrowheads="1"/>
            </p:cNvSpPr>
            <p:nvPr/>
          </p:nvSpPr>
          <p:spPr bwMode="auto">
            <a:xfrm>
              <a:off x="10093532" y="39757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8" name="Oval 236"/>
            <p:cNvSpPr>
              <a:spLocks noChangeArrowheads="1"/>
            </p:cNvSpPr>
            <p:nvPr/>
          </p:nvSpPr>
          <p:spPr bwMode="auto">
            <a:xfrm>
              <a:off x="10128457" y="39757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59" name="Oval 237"/>
            <p:cNvSpPr>
              <a:spLocks noChangeArrowheads="1"/>
            </p:cNvSpPr>
            <p:nvPr/>
          </p:nvSpPr>
          <p:spPr bwMode="auto">
            <a:xfrm>
              <a:off x="10161794" y="3975744"/>
              <a:ext cx="23813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0" name="Oval 238"/>
            <p:cNvSpPr>
              <a:spLocks noChangeArrowheads="1"/>
            </p:cNvSpPr>
            <p:nvPr/>
          </p:nvSpPr>
          <p:spPr bwMode="auto">
            <a:xfrm>
              <a:off x="10196719" y="3975744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1" name="Oval 239"/>
            <p:cNvSpPr>
              <a:spLocks noChangeArrowheads="1"/>
            </p:cNvSpPr>
            <p:nvPr/>
          </p:nvSpPr>
          <p:spPr bwMode="auto">
            <a:xfrm>
              <a:off x="10231644" y="3975744"/>
              <a:ext cx="22225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2" name="Oval 240"/>
            <p:cNvSpPr>
              <a:spLocks noChangeArrowheads="1"/>
            </p:cNvSpPr>
            <p:nvPr/>
          </p:nvSpPr>
          <p:spPr bwMode="auto">
            <a:xfrm>
              <a:off x="10264982" y="39757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3" name="Oval 241"/>
            <p:cNvSpPr>
              <a:spLocks noChangeArrowheads="1"/>
            </p:cNvSpPr>
            <p:nvPr/>
          </p:nvSpPr>
          <p:spPr bwMode="auto">
            <a:xfrm>
              <a:off x="10299907" y="3975744"/>
              <a:ext cx="19050" cy="23813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4" name="Oval 242"/>
            <p:cNvSpPr>
              <a:spLocks noChangeArrowheads="1"/>
            </p:cNvSpPr>
            <p:nvPr/>
          </p:nvSpPr>
          <p:spPr bwMode="auto">
            <a:xfrm>
              <a:off x="10299907" y="3926531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5" name="Oval 243"/>
            <p:cNvSpPr>
              <a:spLocks noChangeArrowheads="1"/>
            </p:cNvSpPr>
            <p:nvPr/>
          </p:nvSpPr>
          <p:spPr bwMode="auto">
            <a:xfrm>
              <a:off x="10299907" y="3926531"/>
              <a:ext cx="19050" cy="1905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6" name="Freeform 18"/>
            <p:cNvSpPr>
              <a:spLocks/>
            </p:cNvSpPr>
            <p:nvPr/>
          </p:nvSpPr>
          <p:spPr bwMode="auto">
            <a:xfrm>
              <a:off x="5004959" y="3953963"/>
              <a:ext cx="5305425" cy="3406775"/>
            </a:xfrm>
            <a:custGeom>
              <a:avLst/>
              <a:gdLst>
                <a:gd name="T0" fmla="*/ 0 w 1392"/>
                <a:gd name="T1" fmla="*/ 858 h 894"/>
                <a:gd name="T2" fmla="*/ 0 w 1392"/>
                <a:gd name="T3" fmla="*/ 809 h 894"/>
                <a:gd name="T4" fmla="*/ 0 w 1392"/>
                <a:gd name="T5" fmla="*/ 760 h 894"/>
                <a:gd name="T6" fmla="*/ 0 w 1392"/>
                <a:gd name="T7" fmla="*/ 711 h 894"/>
                <a:gd name="T8" fmla="*/ 0 w 1392"/>
                <a:gd name="T9" fmla="*/ 662 h 894"/>
                <a:gd name="T10" fmla="*/ 0 w 1392"/>
                <a:gd name="T11" fmla="*/ 613 h 894"/>
                <a:gd name="T12" fmla="*/ 0 w 1392"/>
                <a:gd name="T13" fmla="*/ 564 h 894"/>
                <a:gd name="T14" fmla="*/ 18 w 1392"/>
                <a:gd name="T15" fmla="*/ 539 h 894"/>
                <a:gd name="T16" fmla="*/ 27 w 1392"/>
                <a:gd name="T17" fmla="*/ 502 h 894"/>
                <a:gd name="T18" fmla="*/ 44 w 1392"/>
                <a:gd name="T19" fmla="*/ 478 h 894"/>
                <a:gd name="T20" fmla="*/ 53 w 1392"/>
                <a:gd name="T21" fmla="*/ 441 h 894"/>
                <a:gd name="T22" fmla="*/ 62 w 1392"/>
                <a:gd name="T23" fmla="*/ 404 h 894"/>
                <a:gd name="T24" fmla="*/ 62 w 1392"/>
                <a:gd name="T25" fmla="*/ 356 h 894"/>
                <a:gd name="T26" fmla="*/ 71 w 1392"/>
                <a:gd name="T27" fmla="*/ 319 h 894"/>
                <a:gd name="T28" fmla="*/ 89 w 1392"/>
                <a:gd name="T29" fmla="*/ 294 h 894"/>
                <a:gd name="T30" fmla="*/ 106 w 1392"/>
                <a:gd name="T31" fmla="*/ 270 h 894"/>
                <a:gd name="T32" fmla="*/ 115 w 1392"/>
                <a:gd name="T33" fmla="*/ 233 h 894"/>
                <a:gd name="T34" fmla="*/ 124 w 1392"/>
                <a:gd name="T35" fmla="*/ 196 h 894"/>
                <a:gd name="T36" fmla="*/ 142 w 1392"/>
                <a:gd name="T37" fmla="*/ 172 h 894"/>
                <a:gd name="T38" fmla="*/ 168 w 1392"/>
                <a:gd name="T39" fmla="*/ 160 h 894"/>
                <a:gd name="T40" fmla="*/ 186 w 1392"/>
                <a:gd name="T41" fmla="*/ 135 h 894"/>
                <a:gd name="T42" fmla="*/ 213 w 1392"/>
                <a:gd name="T43" fmla="*/ 123 h 894"/>
                <a:gd name="T44" fmla="*/ 231 w 1392"/>
                <a:gd name="T45" fmla="*/ 98 h 894"/>
                <a:gd name="T46" fmla="*/ 239 w 1392"/>
                <a:gd name="T47" fmla="*/ 62 h 894"/>
                <a:gd name="T48" fmla="*/ 275 w 1392"/>
                <a:gd name="T49" fmla="*/ 62 h 894"/>
                <a:gd name="T50" fmla="*/ 310 w 1392"/>
                <a:gd name="T51" fmla="*/ 62 h 894"/>
                <a:gd name="T52" fmla="*/ 337 w 1392"/>
                <a:gd name="T53" fmla="*/ 49 h 894"/>
                <a:gd name="T54" fmla="*/ 363 w 1392"/>
                <a:gd name="T55" fmla="*/ 37 h 894"/>
                <a:gd name="T56" fmla="*/ 399 w 1392"/>
                <a:gd name="T57" fmla="*/ 37 h 894"/>
                <a:gd name="T58" fmla="*/ 434 w 1392"/>
                <a:gd name="T59" fmla="*/ 37 h 894"/>
                <a:gd name="T60" fmla="*/ 470 w 1392"/>
                <a:gd name="T61" fmla="*/ 37 h 894"/>
                <a:gd name="T62" fmla="*/ 505 w 1392"/>
                <a:gd name="T63" fmla="*/ 37 h 894"/>
                <a:gd name="T64" fmla="*/ 541 w 1392"/>
                <a:gd name="T65" fmla="*/ 37 h 894"/>
                <a:gd name="T66" fmla="*/ 567 w 1392"/>
                <a:gd name="T67" fmla="*/ 25 h 894"/>
                <a:gd name="T68" fmla="*/ 594 w 1392"/>
                <a:gd name="T69" fmla="*/ 13 h 894"/>
                <a:gd name="T70" fmla="*/ 621 w 1392"/>
                <a:gd name="T71" fmla="*/ 0 h 894"/>
                <a:gd name="T72" fmla="*/ 656 w 1392"/>
                <a:gd name="T73" fmla="*/ 0 h 894"/>
                <a:gd name="T74" fmla="*/ 691 w 1392"/>
                <a:gd name="T75" fmla="*/ 0 h 894"/>
                <a:gd name="T76" fmla="*/ 727 w 1392"/>
                <a:gd name="T77" fmla="*/ 0 h 894"/>
                <a:gd name="T78" fmla="*/ 762 w 1392"/>
                <a:gd name="T79" fmla="*/ 0 h 894"/>
                <a:gd name="T80" fmla="*/ 798 w 1392"/>
                <a:gd name="T81" fmla="*/ 0 h 894"/>
                <a:gd name="T82" fmla="*/ 833 w 1392"/>
                <a:gd name="T83" fmla="*/ 0 h 894"/>
                <a:gd name="T84" fmla="*/ 869 w 1392"/>
                <a:gd name="T85" fmla="*/ 0 h 894"/>
                <a:gd name="T86" fmla="*/ 904 w 1392"/>
                <a:gd name="T87" fmla="*/ 0 h 894"/>
                <a:gd name="T88" fmla="*/ 940 w 1392"/>
                <a:gd name="T89" fmla="*/ 0 h 894"/>
                <a:gd name="T90" fmla="*/ 975 w 1392"/>
                <a:gd name="T91" fmla="*/ 0 h 894"/>
                <a:gd name="T92" fmla="*/ 1010 w 1392"/>
                <a:gd name="T93" fmla="*/ 0 h 894"/>
                <a:gd name="T94" fmla="*/ 1046 w 1392"/>
                <a:gd name="T95" fmla="*/ 0 h 894"/>
                <a:gd name="T96" fmla="*/ 1081 w 1392"/>
                <a:gd name="T97" fmla="*/ 0 h 894"/>
                <a:gd name="T98" fmla="*/ 1117 w 1392"/>
                <a:gd name="T99" fmla="*/ 0 h 894"/>
                <a:gd name="T100" fmla="*/ 1152 w 1392"/>
                <a:gd name="T101" fmla="*/ 0 h 894"/>
                <a:gd name="T102" fmla="*/ 1188 w 1392"/>
                <a:gd name="T103" fmla="*/ 0 h 894"/>
                <a:gd name="T104" fmla="*/ 1223 w 1392"/>
                <a:gd name="T105" fmla="*/ 0 h 894"/>
                <a:gd name="T106" fmla="*/ 1259 w 1392"/>
                <a:gd name="T107" fmla="*/ 0 h 894"/>
                <a:gd name="T108" fmla="*/ 1294 w 1392"/>
                <a:gd name="T109" fmla="*/ 0 h 894"/>
                <a:gd name="T110" fmla="*/ 1330 w 1392"/>
                <a:gd name="T111" fmla="*/ 0 h 894"/>
                <a:gd name="T112" fmla="*/ 1365 w 1392"/>
                <a:gd name="T113" fmla="*/ 0 h 894"/>
                <a:gd name="T114" fmla="*/ 1392 w 1392"/>
                <a:gd name="T115" fmla="*/ 0 h 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392" h="894">
                  <a:moveTo>
                    <a:pt x="0" y="894"/>
                  </a:moveTo>
                  <a:lnTo>
                    <a:pt x="0" y="882"/>
                  </a:lnTo>
                  <a:lnTo>
                    <a:pt x="0" y="870"/>
                  </a:lnTo>
                  <a:lnTo>
                    <a:pt x="0" y="858"/>
                  </a:lnTo>
                  <a:lnTo>
                    <a:pt x="0" y="845"/>
                  </a:lnTo>
                  <a:lnTo>
                    <a:pt x="0" y="833"/>
                  </a:lnTo>
                  <a:lnTo>
                    <a:pt x="0" y="821"/>
                  </a:lnTo>
                  <a:lnTo>
                    <a:pt x="0" y="809"/>
                  </a:lnTo>
                  <a:lnTo>
                    <a:pt x="0" y="796"/>
                  </a:lnTo>
                  <a:lnTo>
                    <a:pt x="0" y="784"/>
                  </a:lnTo>
                  <a:lnTo>
                    <a:pt x="0" y="772"/>
                  </a:lnTo>
                  <a:lnTo>
                    <a:pt x="0" y="760"/>
                  </a:lnTo>
                  <a:lnTo>
                    <a:pt x="0" y="747"/>
                  </a:lnTo>
                  <a:lnTo>
                    <a:pt x="0" y="735"/>
                  </a:lnTo>
                  <a:lnTo>
                    <a:pt x="0" y="723"/>
                  </a:lnTo>
                  <a:lnTo>
                    <a:pt x="0" y="711"/>
                  </a:lnTo>
                  <a:lnTo>
                    <a:pt x="0" y="698"/>
                  </a:lnTo>
                  <a:lnTo>
                    <a:pt x="0" y="686"/>
                  </a:lnTo>
                  <a:lnTo>
                    <a:pt x="0" y="674"/>
                  </a:lnTo>
                  <a:lnTo>
                    <a:pt x="0" y="662"/>
                  </a:lnTo>
                  <a:lnTo>
                    <a:pt x="0" y="649"/>
                  </a:lnTo>
                  <a:lnTo>
                    <a:pt x="0" y="637"/>
                  </a:lnTo>
                  <a:lnTo>
                    <a:pt x="0" y="625"/>
                  </a:lnTo>
                  <a:lnTo>
                    <a:pt x="0" y="613"/>
                  </a:lnTo>
                  <a:lnTo>
                    <a:pt x="0" y="600"/>
                  </a:lnTo>
                  <a:lnTo>
                    <a:pt x="0" y="588"/>
                  </a:lnTo>
                  <a:lnTo>
                    <a:pt x="0" y="576"/>
                  </a:lnTo>
                  <a:lnTo>
                    <a:pt x="0" y="564"/>
                  </a:lnTo>
                  <a:lnTo>
                    <a:pt x="9" y="564"/>
                  </a:lnTo>
                  <a:lnTo>
                    <a:pt x="18" y="564"/>
                  </a:lnTo>
                  <a:lnTo>
                    <a:pt x="18" y="551"/>
                  </a:lnTo>
                  <a:lnTo>
                    <a:pt x="18" y="539"/>
                  </a:lnTo>
                  <a:lnTo>
                    <a:pt x="18" y="527"/>
                  </a:lnTo>
                  <a:lnTo>
                    <a:pt x="18" y="515"/>
                  </a:lnTo>
                  <a:lnTo>
                    <a:pt x="27" y="515"/>
                  </a:lnTo>
                  <a:lnTo>
                    <a:pt x="27" y="502"/>
                  </a:lnTo>
                  <a:lnTo>
                    <a:pt x="36" y="502"/>
                  </a:lnTo>
                  <a:lnTo>
                    <a:pt x="36" y="490"/>
                  </a:lnTo>
                  <a:lnTo>
                    <a:pt x="36" y="478"/>
                  </a:lnTo>
                  <a:lnTo>
                    <a:pt x="44" y="478"/>
                  </a:lnTo>
                  <a:lnTo>
                    <a:pt x="44" y="466"/>
                  </a:lnTo>
                  <a:lnTo>
                    <a:pt x="44" y="453"/>
                  </a:lnTo>
                  <a:lnTo>
                    <a:pt x="53" y="453"/>
                  </a:lnTo>
                  <a:lnTo>
                    <a:pt x="53" y="441"/>
                  </a:lnTo>
                  <a:lnTo>
                    <a:pt x="53" y="429"/>
                  </a:lnTo>
                  <a:lnTo>
                    <a:pt x="62" y="429"/>
                  </a:lnTo>
                  <a:lnTo>
                    <a:pt x="62" y="417"/>
                  </a:lnTo>
                  <a:lnTo>
                    <a:pt x="62" y="404"/>
                  </a:lnTo>
                  <a:lnTo>
                    <a:pt x="62" y="392"/>
                  </a:lnTo>
                  <a:lnTo>
                    <a:pt x="62" y="380"/>
                  </a:lnTo>
                  <a:lnTo>
                    <a:pt x="62" y="368"/>
                  </a:lnTo>
                  <a:lnTo>
                    <a:pt x="62" y="356"/>
                  </a:lnTo>
                  <a:lnTo>
                    <a:pt x="71" y="356"/>
                  </a:lnTo>
                  <a:lnTo>
                    <a:pt x="71" y="343"/>
                  </a:lnTo>
                  <a:lnTo>
                    <a:pt x="71" y="331"/>
                  </a:lnTo>
                  <a:lnTo>
                    <a:pt x="71" y="319"/>
                  </a:lnTo>
                  <a:lnTo>
                    <a:pt x="80" y="319"/>
                  </a:lnTo>
                  <a:lnTo>
                    <a:pt x="80" y="307"/>
                  </a:lnTo>
                  <a:lnTo>
                    <a:pt x="80" y="294"/>
                  </a:lnTo>
                  <a:lnTo>
                    <a:pt x="89" y="294"/>
                  </a:lnTo>
                  <a:lnTo>
                    <a:pt x="98" y="294"/>
                  </a:lnTo>
                  <a:lnTo>
                    <a:pt x="98" y="282"/>
                  </a:lnTo>
                  <a:lnTo>
                    <a:pt x="98" y="270"/>
                  </a:lnTo>
                  <a:lnTo>
                    <a:pt x="106" y="270"/>
                  </a:lnTo>
                  <a:lnTo>
                    <a:pt x="115" y="270"/>
                  </a:lnTo>
                  <a:lnTo>
                    <a:pt x="115" y="258"/>
                  </a:lnTo>
                  <a:lnTo>
                    <a:pt x="115" y="245"/>
                  </a:lnTo>
                  <a:lnTo>
                    <a:pt x="115" y="233"/>
                  </a:lnTo>
                  <a:lnTo>
                    <a:pt x="124" y="233"/>
                  </a:lnTo>
                  <a:lnTo>
                    <a:pt x="124" y="221"/>
                  </a:lnTo>
                  <a:lnTo>
                    <a:pt x="124" y="209"/>
                  </a:lnTo>
                  <a:lnTo>
                    <a:pt x="124" y="196"/>
                  </a:lnTo>
                  <a:lnTo>
                    <a:pt x="133" y="196"/>
                  </a:lnTo>
                  <a:lnTo>
                    <a:pt x="133" y="184"/>
                  </a:lnTo>
                  <a:lnTo>
                    <a:pt x="133" y="172"/>
                  </a:lnTo>
                  <a:lnTo>
                    <a:pt x="142" y="172"/>
                  </a:lnTo>
                  <a:lnTo>
                    <a:pt x="151" y="172"/>
                  </a:lnTo>
                  <a:lnTo>
                    <a:pt x="160" y="172"/>
                  </a:lnTo>
                  <a:lnTo>
                    <a:pt x="168" y="172"/>
                  </a:lnTo>
                  <a:lnTo>
                    <a:pt x="168" y="160"/>
                  </a:lnTo>
                  <a:lnTo>
                    <a:pt x="168" y="147"/>
                  </a:lnTo>
                  <a:lnTo>
                    <a:pt x="168" y="135"/>
                  </a:lnTo>
                  <a:lnTo>
                    <a:pt x="177" y="135"/>
                  </a:lnTo>
                  <a:lnTo>
                    <a:pt x="186" y="135"/>
                  </a:lnTo>
                  <a:lnTo>
                    <a:pt x="186" y="123"/>
                  </a:lnTo>
                  <a:lnTo>
                    <a:pt x="195" y="123"/>
                  </a:lnTo>
                  <a:lnTo>
                    <a:pt x="204" y="123"/>
                  </a:lnTo>
                  <a:lnTo>
                    <a:pt x="213" y="123"/>
                  </a:lnTo>
                  <a:lnTo>
                    <a:pt x="222" y="123"/>
                  </a:lnTo>
                  <a:lnTo>
                    <a:pt x="222" y="111"/>
                  </a:lnTo>
                  <a:lnTo>
                    <a:pt x="231" y="111"/>
                  </a:lnTo>
                  <a:lnTo>
                    <a:pt x="231" y="98"/>
                  </a:lnTo>
                  <a:lnTo>
                    <a:pt x="231" y="86"/>
                  </a:lnTo>
                  <a:lnTo>
                    <a:pt x="231" y="74"/>
                  </a:lnTo>
                  <a:lnTo>
                    <a:pt x="231" y="62"/>
                  </a:lnTo>
                  <a:lnTo>
                    <a:pt x="239" y="62"/>
                  </a:lnTo>
                  <a:lnTo>
                    <a:pt x="248" y="62"/>
                  </a:lnTo>
                  <a:lnTo>
                    <a:pt x="257" y="62"/>
                  </a:lnTo>
                  <a:lnTo>
                    <a:pt x="266" y="62"/>
                  </a:lnTo>
                  <a:lnTo>
                    <a:pt x="275" y="62"/>
                  </a:lnTo>
                  <a:lnTo>
                    <a:pt x="284" y="62"/>
                  </a:lnTo>
                  <a:lnTo>
                    <a:pt x="293" y="62"/>
                  </a:lnTo>
                  <a:lnTo>
                    <a:pt x="301" y="62"/>
                  </a:lnTo>
                  <a:lnTo>
                    <a:pt x="310" y="62"/>
                  </a:lnTo>
                  <a:lnTo>
                    <a:pt x="310" y="49"/>
                  </a:lnTo>
                  <a:lnTo>
                    <a:pt x="319" y="49"/>
                  </a:lnTo>
                  <a:lnTo>
                    <a:pt x="328" y="49"/>
                  </a:lnTo>
                  <a:lnTo>
                    <a:pt x="337" y="49"/>
                  </a:lnTo>
                  <a:lnTo>
                    <a:pt x="346" y="49"/>
                  </a:lnTo>
                  <a:lnTo>
                    <a:pt x="355" y="49"/>
                  </a:lnTo>
                  <a:lnTo>
                    <a:pt x="355" y="37"/>
                  </a:lnTo>
                  <a:lnTo>
                    <a:pt x="363" y="37"/>
                  </a:lnTo>
                  <a:lnTo>
                    <a:pt x="372" y="37"/>
                  </a:lnTo>
                  <a:lnTo>
                    <a:pt x="381" y="37"/>
                  </a:lnTo>
                  <a:lnTo>
                    <a:pt x="390" y="37"/>
                  </a:lnTo>
                  <a:lnTo>
                    <a:pt x="399" y="37"/>
                  </a:lnTo>
                  <a:lnTo>
                    <a:pt x="408" y="37"/>
                  </a:lnTo>
                  <a:lnTo>
                    <a:pt x="417" y="37"/>
                  </a:lnTo>
                  <a:lnTo>
                    <a:pt x="426" y="37"/>
                  </a:lnTo>
                  <a:lnTo>
                    <a:pt x="434" y="37"/>
                  </a:lnTo>
                  <a:lnTo>
                    <a:pt x="443" y="37"/>
                  </a:lnTo>
                  <a:lnTo>
                    <a:pt x="452" y="37"/>
                  </a:lnTo>
                  <a:lnTo>
                    <a:pt x="461" y="37"/>
                  </a:lnTo>
                  <a:lnTo>
                    <a:pt x="470" y="37"/>
                  </a:lnTo>
                  <a:lnTo>
                    <a:pt x="479" y="37"/>
                  </a:lnTo>
                  <a:lnTo>
                    <a:pt x="488" y="37"/>
                  </a:lnTo>
                  <a:lnTo>
                    <a:pt x="496" y="37"/>
                  </a:lnTo>
                  <a:lnTo>
                    <a:pt x="505" y="37"/>
                  </a:lnTo>
                  <a:lnTo>
                    <a:pt x="514" y="37"/>
                  </a:lnTo>
                  <a:lnTo>
                    <a:pt x="523" y="37"/>
                  </a:lnTo>
                  <a:lnTo>
                    <a:pt x="532" y="37"/>
                  </a:lnTo>
                  <a:lnTo>
                    <a:pt x="541" y="37"/>
                  </a:lnTo>
                  <a:lnTo>
                    <a:pt x="550" y="37"/>
                  </a:lnTo>
                  <a:lnTo>
                    <a:pt x="550" y="25"/>
                  </a:lnTo>
                  <a:lnTo>
                    <a:pt x="558" y="25"/>
                  </a:lnTo>
                  <a:lnTo>
                    <a:pt x="567" y="25"/>
                  </a:lnTo>
                  <a:lnTo>
                    <a:pt x="576" y="25"/>
                  </a:lnTo>
                  <a:lnTo>
                    <a:pt x="585" y="25"/>
                  </a:lnTo>
                  <a:lnTo>
                    <a:pt x="594" y="25"/>
                  </a:lnTo>
                  <a:lnTo>
                    <a:pt x="594" y="13"/>
                  </a:lnTo>
                  <a:lnTo>
                    <a:pt x="603" y="13"/>
                  </a:lnTo>
                  <a:lnTo>
                    <a:pt x="612" y="13"/>
                  </a:lnTo>
                  <a:lnTo>
                    <a:pt x="621" y="13"/>
                  </a:lnTo>
                  <a:lnTo>
                    <a:pt x="621" y="0"/>
                  </a:lnTo>
                  <a:lnTo>
                    <a:pt x="629" y="0"/>
                  </a:lnTo>
                  <a:lnTo>
                    <a:pt x="638" y="0"/>
                  </a:lnTo>
                  <a:lnTo>
                    <a:pt x="647" y="0"/>
                  </a:lnTo>
                  <a:lnTo>
                    <a:pt x="656" y="0"/>
                  </a:lnTo>
                  <a:lnTo>
                    <a:pt x="665" y="0"/>
                  </a:lnTo>
                  <a:lnTo>
                    <a:pt x="674" y="0"/>
                  </a:lnTo>
                  <a:lnTo>
                    <a:pt x="683" y="0"/>
                  </a:lnTo>
                  <a:lnTo>
                    <a:pt x="691" y="0"/>
                  </a:lnTo>
                  <a:lnTo>
                    <a:pt x="700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3" y="0"/>
                  </a:lnTo>
                  <a:lnTo>
                    <a:pt x="762" y="0"/>
                  </a:lnTo>
                  <a:lnTo>
                    <a:pt x="771" y="0"/>
                  </a:lnTo>
                  <a:lnTo>
                    <a:pt x="780" y="0"/>
                  </a:lnTo>
                  <a:lnTo>
                    <a:pt x="789" y="0"/>
                  </a:lnTo>
                  <a:lnTo>
                    <a:pt x="798" y="0"/>
                  </a:lnTo>
                  <a:lnTo>
                    <a:pt x="807" y="0"/>
                  </a:lnTo>
                  <a:lnTo>
                    <a:pt x="815" y="0"/>
                  </a:lnTo>
                  <a:lnTo>
                    <a:pt x="824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51" y="0"/>
                  </a:lnTo>
                  <a:lnTo>
                    <a:pt x="860" y="0"/>
                  </a:lnTo>
                  <a:lnTo>
                    <a:pt x="869" y="0"/>
                  </a:lnTo>
                  <a:lnTo>
                    <a:pt x="877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22" y="0"/>
                  </a:lnTo>
                  <a:lnTo>
                    <a:pt x="931" y="0"/>
                  </a:lnTo>
                  <a:lnTo>
                    <a:pt x="940" y="0"/>
                  </a:lnTo>
                  <a:lnTo>
                    <a:pt x="948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5" y="0"/>
                  </a:lnTo>
                  <a:lnTo>
                    <a:pt x="984" y="0"/>
                  </a:lnTo>
                  <a:lnTo>
                    <a:pt x="993" y="0"/>
                  </a:lnTo>
                  <a:lnTo>
                    <a:pt x="1002" y="0"/>
                  </a:lnTo>
                  <a:lnTo>
                    <a:pt x="1010" y="0"/>
                  </a:lnTo>
                  <a:lnTo>
                    <a:pt x="1019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72" y="0"/>
                  </a:lnTo>
                  <a:lnTo>
                    <a:pt x="1081" y="0"/>
                  </a:lnTo>
                  <a:lnTo>
                    <a:pt x="1090" y="0"/>
                  </a:lnTo>
                  <a:lnTo>
                    <a:pt x="1099" y="0"/>
                  </a:lnTo>
                  <a:lnTo>
                    <a:pt x="1108" y="0"/>
                  </a:lnTo>
                  <a:lnTo>
                    <a:pt x="1117" y="0"/>
                  </a:lnTo>
                  <a:lnTo>
                    <a:pt x="1126" y="0"/>
                  </a:lnTo>
                  <a:lnTo>
                    <a:pt x="1135" y="0"/>
                  </a:lnTo>
                  <a:lnTo>
                    <a:pt x="1143" y="0"/>
                  </a:lnTo>
                  <a:lnTo>
                    <a:pt x="1152" y="0"/>
                  </a:lnTo>
                  <a:lnTo>
                    <a:pt x="1161" y="0"/>
                  </a:lnTo>
                  <a:lnTo>
                    <a:pt x="1170" y="0"/>
                  </a:lnTo>
                  <a:lnTo>
                    <a:pt x="1179" y="0"/>
                  </a:lnTo>
                  <a:lnTo>
                    <a:pt x="1188" y="0"/>
                  </a:lnTo>
                  <a:lnTo>
                    <a:pt x="1197" y="0"/>
                  </a:lnTo>
                  <a:lnTo>
                    <a:pt x="1205" y="0"/>
                  </a:lnTo>
                  <a:lnTo>
                    <a:pt x="1214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0" y="0"/>
                  </a:lnTo>
                  <a:lnTo>
                    <a:pt x="1259" y="0"/>
                  </a:lnTo>
                  <a:lnTo>
                    <a:pt x="1267" y="0"/>
                  </a:lnTo>
                  <a:lnTo>
                    <a:pt x="1276" y="0"/>
                  </a:lnTo>
                  <a:lnTo>
                    <a:pt x="1285" y="0"/>
                  </a:lnTo>
                  <a:lnTo>
                    <a:pt x="1294" y="0"/>
                  </a:lnTo>
                  <a:lnTo>
                    <a:pt x="1303" y="0"/>
                  </a:lnTo>
                  <a:lnTo>
                    <a:pt x="1312" y="0"/>
                  </a:lnTo>
                  <a:lnTo>
                    <a:pt x="1321" y="0"/>
                  </a:lnTo>
                  <a:lnTo>
                    <a:pt x="1330" y="0"/>
                  </a:lnTo>
                  <a:lnTo>
                    <a:pt x="1338" y="0"/>
                  </a:lnTo>
                  <a:lnTo>
                    <a:pt x="1347" y="0"/>
                  </a:lnTo>
                  <a:lnTo>
                    <a:pt x="1356" y="0"/>
                  </a:lnTo>
                  <a:lnTo>
                    <a:pt x="1365" y="0"/>
                  </a:lnTo>
                  <a:lnTo>
                    <a:pt x="1374" y="0"/>
                  </a:lnTo>
                  <a:lnTo>
                    <a:pt x="1383" y="0"/>
                  </a:lnTo>
                  <a:lnTo>
                    <a:pt x="1392" y="0"/>
                  </a:lnTo>
                  <a:lnTo>
                    <a:pt x="1392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7" name="Freeform 18"/>
            <p:cNvSpPr>
              <a:spLocks/>
            </p:cNvSpPr>
            <p:nvPr/>
          </p:nvSpPr>
          <p:spPr bwMode="auto">
            <a:xfrm>
              <a:off x="5005594" y="3965520"/>
              <a:ext cx="5305425" cy="3406775"/>
            </a:xfrm>
            <a:custGeom>
              <a:avLst/>
              <a:gdLst>
                <a:gd name="T0" fmla="*/ 0 w 1392"/>
                <a:gd name="T1" fmla="*/ 882 h 894"/>
                <a:gd name="T2" fmla="*/ 0 w 1392"/>
                <a:gd name="T3" fmla="*/ 858 h 894"/>
                <a:gd name="T4" fmla="*/ 0 w 1392"/>
                <a:gd name="T5" fmla="*/ 833 h 894"/>
                <a:gd name="T6" fmla="*/ 0 w 1392"/>
                <a:gd name="T7" fmla="*/ 809 h 894"/>
                <a:gd name="T8" fmla="*/ 0 w 1392"/>
                <a:gd name="T9" fmla="*/ 784 h 894"/>
                <a:gd name="T10" fmla="*/ 0 w 1392"/>
                <a:gd name="T11" fmla="*/ 747 h 894"/>
                <a:gd name="T12" fmla="*/ 0 w 1392"/>
                <a:gd name="T13" fmla="*/ 723 h 894"/>
                <a:gd name="T14" fmla="*/ 9 w 1392"/>
                <a:gd name="T15" fmla="*/ 711 h 894"/>
                <a:gd name="T16" fmla="*/ 9 w 1392"/>
                <a:gd name="T17" fmla="*/ 674 h 894"/>
                <a:gd name="T18" fmla="*/ 9 w 1392"/>
                <a:gd name="T19" fmla="*/ 649 h 894"/>
                <a:gd name="T20" fmla="*/ 18 w 1392"/>
                <a:gd name="T21" fmla="*/ 637 h 894"/>
                <a:gd name="T22" fmla="*/ 27 w 1392"/>
                <a:gd name="T23" fmla="*/ 625 h 894"/>
                <a:gd name="T24" fmla="*/ 36 w 1392"/>
                <a:gd name="T25" fmla="*/ 600 h 894"/>
                <a:gd name="T26" fmla="*/ 36 w 1392"/>
                <a:gd name="T27" fmla="*/ 564 h 894"/>
                <a:gd name="T28" fmla="*/ 36 w 1392"/>
                <a:gd name="T29" fmla="*/ 539 h 894"/>
                <a:gd name="T30" fmla="*/ 36 w 1392"/>
                <a:gd name="T31" fmla="*/ 502 h 894"/>
                <a:gd name="T32" fmla="*/ 53 w 1392"/>
                <a:gd name="T33" fmla="*/ 502 h 894"/>
                <a:gd name="T34" fmla="*/ 53 w 1392"/>
                <a:gd name="T35" fmla="*/ 453 h 894"/>
                <a:gd name="T36" fmla="*/ 62 w 1392"/>
                <a:gd name="T37" fmla="*/ 380 h 894"/>
                <a:gd name="T38" fmla="*/ 89 w 1392"/>
                <a:gd name="T39" fmla="*/ 307 h 894"/>
                <a:gd name="T40" fmla="*/ 89 w 1392"/>
                <a:gd name="T41" fmla="*/ 258 h 894"/>
                <a:gd name="T42" fmla="*/ 98 w 1392"/>
                <a:gd name="T43" fmla="*/ 233 h 894"/>
                <a:gd name="T44" fmla="*/ 106 w 1392"/>
                <a:gd name="T45" fmla="*/ 221 h 894"/>
                <a:gd name="T46" fmla="*/ 124 w 1392"/>
                <a:gd name="T47" fmla="*/ 184 h 894"/>
                <a:gd name="T48" fmla="*/ 142 w 1392"/>
                <a:gd name="T49" fmla="*/ 160 h 894"/>
                <a:gd name="T50" fmla="*/ 151 w 1392"/>
                <a:gd name="T51" fmla="*/ 147 h 894"/>
                <a:gd name="T52" fmla="*/ 168 w 1392"/>
                <a:gd name="T53" fmla="*/ 135 h 894"/>
                <a:gd name="T54" fmla="*/ 195 w 1392"/>
                <a:gd name="T55" fmla="*/ 123 h 894"/>
                <a:gd name="T56" fmla="*/ 213 w 1392"/>
                <a:gd name="T57" fmla="*/ 111 h 894"/>
                <a:gd name="T58" fmla="*/ 239 w 1392"/>
                <a:gd name="T59" fmla="*/ 111 h 894"/>
                <a:gd name="T60" fmla="*/ 257 w 1392"/>
                <a:gd name="T61" fmla="*/ 86 h 894"/>
                <a:gd name="T62" fmla="*/ 275 w 1392"/>
                <a:gd name="T63" fmla="*/ 86 h 894"/>
                <a:gd name="T64" fmla="*/ 293 w 1392"/>
                <a:gd name="T65" fmla="*/ 62 h 894"/>
                <a:gd name="T66" fmla="*/ 310 w 1392"/>
                <a:gd name="T67" fmla="*/ 49 h 894"/>
                <a:gd name="T68" fmla="*/ 346 w 1392"/>
                <a:gd name="T69" fmla="*/ 49 h 894"/>
                <a:gd name="T70" fmla="*/ 408 w 1392"/>
                <a:gd name="T71" fmla="*/ 37 h 894"/>
                <a:gd name="T72" fmla="*/ 452 w 1392"/>
                <a:gd name="T73" fmla="*/ 37 h 894"/>
                <a:gd name="T74" fmla="*/ 488 w 1392"/>
                <a:gd name="T75" fmla="*/ 37 h 894"/>
                <a:gd name="T76" fmla="*/ 532 w 1392"/>
                <a:gd name="T77" fmla="*/ 25 h 894"/>
                <a:gd name="T78" fmla="*/ 567 w 1392"/>
                <a:gd name="T79" fmla="*/ 25 h 894"/>
                <a:gd name="T80" fmla="*/ 594 w 1392"/>
                <a:gd name="T81" fmla="*/ 25 h 894"/>
                <a:gd name="T82" fmla="*/ 674 w 1392"/>
                <a:gd name="T83" fmla="*/ 25 h 894"/>
                <a:gd name="T84" fmla="*/ 700 w 1392"/>
                <a:gd name="T85" fmla="*/ 25 h 894"/>
                <a:gd name="T86" fmla="*/ 736 w 1392"/>
                <a:gd name="T87" fmla="*/ 25 h 894"/>
                <a:gd name="T88" fmla="*/ 798 w 1392"/>
                <a:gd name="T89" fmla="*/ 13 h 894"/>
                <a:gd name="T90" fmla="*/ 851 w 1392"/>
                <a:gd name="T91" fmla="*/ 13 h 894"/>
                <a:gd name="T92" fmla="*/ 940 w 1392"/>
                <a:gd name="T93" fmla="*/ 13 h 894"/>
                <a:gd name="T94" fmla="*/ 957 w 1392"/>
                <a:gd name="T95" fmla="*/ 13 h 894"/>
                <a:gd name="T96" fmla="*/ 984 w 1392"/>
                <a:gd name="T97" fmla="*/ 0 h 894"/>
                <a:gd name="T98" fmla="*/ 1037 w 1392"/>
                <a:gd name="T99" fmla="*/ 0 h 894"/>
                <a:gd name="T100" fmla="*/ 1152 w 1392"/>
                <a:gd name="T101" fmla="*/ 0 h 894"/>
                <a:gd name="T102" fmla="*/ 1232 w 1392"/>
                <a:gd name="T103" fmla="*/ 0 h 894"/>
                <a:gd name="T104" fmla="*/ 1330 w 1392"/>
                <a:gd name="T105" fmla="*/ 0 h 894"/>
                <a:gd name="T106" fmla="*/ 1392 w 1392"/>
                <a:gd name="T107" fmla="*/ 0 h 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92" h="894">
                  <a:moveTo>
                    <a:pt x="0" y="894"/>
                  </a:moveTo>
                  <a:lnTo>
                    <a:pt x="0" y="882"/>
                  </a:lnTo>
                  <a:lnTo>
                    <a:pt x="0" y="870"/>
                  </a:lnTo>
                  <a:lnTo>
                    <a:pt x="0" y="858"/>
                  </a:lnTo>
                  <a:lnTo>
                    <a:pt x="0" y="845"/>
                  </a:lnTo>
                  <a:lnTo>
                    <a:pt x="0" y="833"/>
                  </a:lnTo>
                  <a:lnTo>
                    <a:pt x="0" y="821"/>
                  </a:lnTo>
                  <a:lnTo>
                    <a:pt x="0" y="809"/>
                  </a:lnTo>
                  <a:lnTo>
                    <a:pt x="0" y="796"/>
                  </a:lnTo>
                  <a:lnTo>
                    <a:pt x="0" y="784"/>
                  </a:lnTo>
                  <a:lnTo>
                    <a:pt x="0" y="760"/>
                  </a:lnTo>
                  <a:lnTo>
                    <a:pt x="0" y="747"/>
                  </a:lnTo>
                  <a:lnTo>
                    <a:pt x="0" y="735"/>
                  </a:lnTo>
                  <a:lnTo>
                    <a:pt x="0" y="723"/>
                  </a:lnTo>
                  <a:lnTo>
                    <a:pt x="0" y="711"/>
                  </a:lnTo>
                  <a:lnTo>
                    <a:pt x="9" y="711"/>
                  </a:lnTo>
                  <a:lnTo>
                    <a:pt x="9" y="686"/>
                  </a:lnTo>
                  <a:lnTo>
                    <a:pt x="9" y="674"/>
                  </a:lnTo>
                  <a:lnTo>
                    <a:pt x="9" y="662"/>
                  </a:lnTo>
                  <a:lnTo>
                    <a:pt x="9" y="649"/>
                  </a:lnTo>
                  <a:lnTo>
                    <a:pt x="18" y="649"/>
                  </a:lnTo>
                  <a:lnTo>
                    <a:pt x="18" y="637"/>
                  </a:lnTo>
                  <a:lnTo>
                    <a:pt x="27" y="637"/>
                  </a:lnTo>
                  <a:lnTo>
                    <a:pt x="27" y="625"/>
                  </a:lnTo>
                  <a:lnTo>
                    <a:pt x="27" y="600"/>
                  </a:lnTo>
                  <a:lnTo>
                    <a:pt x="36" y="600"/>
                  </a:lnTo>
                  <a:lnTo>
                    <a:pt x="36" y="576"/>
                  </a:lnTo>
                  <a:lnTo>
                    <a:pt x="36" y="564"/>
                  </a:lnTo>
                  <a:lnTo>
                    <a:pt x="36" y="551"/>
                  </a:lnTo>
                  <a:lnTo>
                    <a:pt x="36" y="539"/>
                  </a:lnTo>
                  <a:lnTo>
                    <a:pt x="36" y="527"/>
                  </a:lnTo>
                  <a:lnTo>
                    <a:pt x="36" y="502"/>
                  </a:lnTo>
                  <a:lnTo>
                    <a:pt x="44" y="502"/>
                  </a:lnTo>
                  <a:lnTo>
                    <a:pt x="53" y="502"/>
                  </a:lnTo>
                  <a:lnTo>
                    <a:pt x="53" y="478"/>
                  </a:lnTo>
                  <a:lnTo>
                    <a:pt x="53" y="453"/>
                  </a:lnTo>
                  <a:lnTo>
                    <a:pt x="53" y="441"/>
                  </a:lnTo>
                  <a:lnTo>
                    <a:pt x="62" y="380"/>
                  </a:lnTo>
                  <a:lnTo>
                    <a:pt x="71" y="331"/>
                  </a:lnTo>
                  <a:lnTo>
                    <a:pt x="89" y="307"/>
                  </a:lnTo>
                  <a:lnTo>
                    <a:pt x="89" y="282"/>
                  </a:lnTo>
                  <a:lnTo>
                    <a:pt x="89" y="258"/>
                  </a:lnTo>
                  <a:lnTo>
                    <a:pt x="89" y="233"/>
                  </a:lnTo>
                  <a:lnTo>
                    <a:pt x="98" y="233"/>
                  </a:lnTo>
                  <a:lnTo>
                    <a:pt x="106" y="233"/>
                  </a:lnTo>
                  <a:lnTo>
                    <a:pt x="106" y="221"/>
                  </a:lnTo>
                  <a:lnTo>
                    <a:pt x="115" y="221"/>
                  </a:lnTo>
                  <a:lnTo>
                    <a:pt x="124" y="184"/>
                  </a:lnTo>
                  <a:lnTo>
                    <a:pt x="133" y="172"/>
                  </a:lnTo>
                  <a:lnTo>
                    <a:pt x="142" y="160"/>
                  </a:lnTo>
                  <a:lnTo>
                    <a:pt x="142" y="147"/>
                  </a:lnTo>
                  <a:lnTo>
                    <a:pt x="151" y="147"/>
                  </a:lnTo>
                  <a:lnTo>
                    <a:pt x="151" y="135"/>
                  </a:lnTo>
                  <a:lnTo>
                    <a:pt x="168" y="135"/>
                  </a:lnTo>
                  <a:lnTo>
                    <a:pt x="177" y="135"/>
                  </a:lnTo>
                  <a:lnTo>
                    <a:pt x="195" y="123"/>
                  </a:lnTo>
                  <a:lnTo>
                    <a:pt x="204" y="123"/>
                  </a:lnTo>
                  <a:lnTo>
                    <a:pt x="213" y="111"/>
                  </a:lnTo>
                  <a:lnTo>
                    <a:pt x="231" y="111"/>
                  </a:lnTo>
                  <a:lnTo>
                    <a:pt x="239" y="111"/>
                  </a:lnTo>
                  <a:lnTo>
                    <a:pt x="239" y="98"/>
                  </a:lnTo>
                  <a:lnTo>
                    <a:pt x="257" y="86"/>
                  </a:lnTo>
                  <a:lnTo>
                    <a:pt x="266" y="86"/>
                  </a:lnTo>
                  <a:lnTo>
                    <a:pt x="275" y="86"/>
                  </a:lnTo>
                  <a:lnTo>
                    <a:pt x="284" y="62"/>
                  </a:lnTo>
                  <a:lnTo>
                    <a:pt x="293" y="62"/>
                  </a:lnTo>
                  <a:lnTo>
                    <a:pt x="293" y="49"/>
                  </a:lnTo>
                  <a:lnTo>
                    <a:pt x="310" y="49"/>
                  </a:lnTo>
                  <a:lnTo>
                    <a:pt x="337" y="49"/>
                  </a:lnTo>
                  <a:lnTo>
                    <a:pt x="346" y="49"/>
                  </a:lnTo>
                  <a:lnTo>
                    <a:pt x="399" y="37"/>
                  </a:lnTo>
                  <a:lnTo>
                    <a:pt x="408" y="37"/>
                  </a:lnTo>
                  <a:lnTo>
                    <a:pt x="417" y="37"/>
                  </a:lnTo>
                  <a:lnTo>
                    <a:pt x="452" y="37"/>
                  </a:lnTo>
                  <a:lnTo>
                    <a:pt x="461" y="37"/>
                  </a:lnTo>
                  <a:lnTo>
                    <a:pt x="488" y="37"/>
                  </a:lnTo>
                  <a:lnTo>
                    <a:pt x="496" y="25"/>
                  </a:lnTo>
                  <a:lnTo>
                    <a:pt x="532" y="25"/>
                  </a:lnTo>
                  <a:lnTo>
                    <a:pt x="558" y="25"/>
                  </a:lnTo>
                  <a:lnTo>
                    <a:pt x="567" y="25"/>
                  </a:lnTo>
                  <a:lnTo>
                    <a:pt x="576" y="25"/>
                  </a:lnTo>
                  <a:lnTo>
                    <a:pt x="594" y="25"/>
                  </a:lnTo>
                  <a:lnTo>
                    <a:pt x="656" y="25"/>
                  </a:lnTo>
                  <a:lnTo>
                    <a:pt x="674" y="25"/>
                  </a:lnTo>
                  <a:lnTo>
                    <a:pt x="691" y="25"/>
                  </a:lnTo>
                  <a:lnTo>
                    <a:pt x="700" y="25"/>
                  </a:lnTo>
                  <a:lnTo>
                    <a:pt x="718" y="25"/>
                  </a:lnTo>
                  <a:lnTo>
                    <a:pt x="736" y="25"/>
                  </a:lnTo>
                  <a:lnTo>
                    <a:pt x="745" y="25"/>
                  </a:lnTo>
                  <a:lnTo>
                    <a:pt x="798" y="13"/>
                  </a:lnTo>
                  <a:lnTo>
                    <a:pt x="833" y="13"/>
                  </a:lnTo>
                  <a:lnTo>
                    <a:pt x="851" y="13"/>
                  </a:lnTo>
                  <a:lnTo>
                    <a:pt x="860" y="13"/>
                  </a:lnTo>
                  <a:lnTo>
                    <a:pt x="940" y="13"/>
                  </a:lnTo>
                  <a:lnTo>
                    <a:pt x="948" y="13"/>
                  </a:lnTo>
                  <a:lnTo>
                    <a:pt x="957" y="13"/>
                  </a:lnTo>
                  <a:lnTo>
                    <a:pt x="975" y="0"/>
                  </a:lnTo>
                  <a:lnTo>
                    <a:pt x="984" y="0"/>
                  </a:lnTo>
                  <a:lnTo>
                    <a:pt x="993" y="0"/>
                  </a:lnTo>
                  <a:lnTo>
                    <a:pt x="1037" y="0"/>
                  </a:lnTo>
                  <a:lnTo>
                    <a:pt x="1064" y="0"/>
                  </a:lnTo>
                  <a:lnTo>
                    <a:pt x="1152" y="0"/>
                  </a:lnTo>
                  <a:lnTo>
                    <a:pt x="1188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330" y="0"/>
                  </a:lnTo>
                  <a:lnTo>
                    <a:pt x="1392" y="0"/>
                  </a:lnTo>
                  <a:lnTo>
                    <a:pt x="1392" y="0"/>
                  </a:lnTo>
                </a:path>
              </a:pathLst>
            </a:custGeom>
            <a:noFill/>
            <a:ln w="1905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68" name="Rectangle 269"/>
            <p:cNvSpPr>
              <a:spLocks noChangeArrowheads="1"/>
            </p:cNvSpPr>
            <p:nvPr/>
          </p:nvSpPr>
          <p:spPr bwMode="auto">
            <a:xfrm>
              <a:off x="8292983" y="6660062"/>
              <a:ext cx="2026766" cy="350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Features and Demographics</a:t>
              </a:r>
            </a:p>
            <a:p>
              <a:pPr defTabSz="642882" eaLnBrk="1" hangingPunct="1"/>
              <a:r>
                <a:rPr lang="en-US" altLang="en-US" sz="800" b="0" kern="0" dirty="0">
                  <a:solidFill>
                    <a:srgbClr val="000000"/>
                  </a:solidFill>
                  <a:latin typeface="Helvetica Light"/>
                  <a:sym typeface="Helvetica Light"/>
                </a:rPr>
                <a:t>Area under ROC curve = 0.936</a:t>
              </a:r>
              <a:endParaRPr lang="en-US" altLang="en-US" sz="2000" b="0" kern="0" dirty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cxnSp>
          <p:nvCxnSpPr>
            <p:cNvPr id="269" name="Straight Connector 268"/>
            <p:cNvCxnSpPr/>
            <p:nvPr/>
          </p:nvCxnSpPr>
          <p:spPr bwMode="auto">
            <a:xfrm flipH="1">
              <a:off x="7761812" y="6784249"/>
              <a:ext cx="4549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0" name="Line 19"/>
            <p:cNvSpPr>
              <a:spLocks noChangeShapeType="1"/>
            </p:cNvSpPr>
            <p:nvPr/>
          </p:nvSpPr>
          <p:spPr bwMode="auto">
            <a:xfrm flipV="1">
              <a:off x="5005594" y="3965520"/>
              <a:ext cx="5305425" cy="3406775"/>
            </a:xfrm>
            <a:prstGeom prst="line">
              <a:avLst/>
            </a:prstGeom>
            <a:noFill/>
            <a:ln w="19050">
              <a:solidFill>
                <a:srgbClr val="2D6D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defTabSz="410730" eaLnBrk="1" fontAlgn="auto">
                <a:spcBef>
                  <a:spcPts val="0"/>
                </a:spcBef>
                <a:spcAft>
                  <a:spcPts val="0"/>
                </a:spcAft>
              </a:pPr>
              <a:endParaRPr lang="en-US" sz="2500" b="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273" name="Title 1"/>
          <p:cNvSpPr txBox="1">
            <a:spLocks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rgbClr val="0000FF"/>
                </a:solidFill>
              </a:rPr>
              <a:t>1a.  Highlights</a:t>
            </a:r>
            <a:endParaRPr lang="en-US" kern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77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Title 1"/>
          <p:cNvSpPr txBox="1">
            <a:spLocks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rgbClr val="0000FF"/>
                </a:solidFill>
              </a:rPr>
              <a:t>1b.  Highlights</a:t>
            </a:r>
            <a:endParaRPr lang="en-US" kern="0" dirty="0">
              <a:solidFill>
                <a:srgbClr val="0000FF"/>
              </a:solidFill>
            </a:endParaRPr>
          </a:p>
        </p:txBody>
      </p:sp>
      <p:pic>
        <p:nvPicPr>
          <p:cNvPr id="271" name="Picture 270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79493"/>
            <a:ext cx="4270273" cy="547387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274" name="Picture 27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98" y="1412938"/>
            <a:ext cx="3198275" cy="310082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7323850" cy="3083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5" name="Picture 274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606" y="949907"/>
            <a:ext cx="4679810" cy="550345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76" name="Picture 275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325" y="685800"/>
            <a:ext cx="2550675" cy="6132957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9619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 bwMode="auto">
          <a:xfrm>
            <a:off x="7620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kern="0" dirty="0" smtClean="0"/>
              <a:t>2a.  Future Directions</a:t>
            </a:r>
            <a:endParaRPr lang="en-US" kern="0" dirty="0"/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0" y="936625"/>
            <a:ext cx="9144000" cy="531177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Overdiagnosis</a:t>
            </a:r>
            <a:endParaRPr lang="en-US" sz="2400" dirty="0" smtClean="0"/>
          </a:p>
          <a:p>
            <a:pPr marL="914400" lvl="1" indent="-514350"/>
            <a:r>
              <a:rPr lang="en-US" sz="2000" dirty="0" smtClean="0"/>
              <a:t>Combine VDT and PFS and use Deep Learning to characterize nodule growth dynamics</a:t>
            </a:r>
          </a:p>
          <a:p>
            <a:pPr marL="914400" lvl="1" indent="-514350"/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Risk Prediction</a:t>
            </a:r>
          </a:p>
          <a:p>
            <a:pPr marL="914400" lvl="1" indent="-514350"/>
            <a:r>
              <a:rPr lang="en-US" sz="2000" dirty="0" smtClean="0"/>
              <a:t>Assess impact of </a:t>
            </a:r>
            <a:r>
              <a:rPr lang="en-US" sz="2000" dirty="0" err="1" smtClean="0"/>
              <a:t>peritumoral</a:t>
            </a:r>
            <a:r>
              <a:rPr lang="en-US" sz="2000" dirty="0" smtClean="0"/>
              <a:t> features on risk prediction…AND </a:t>
            </a:r>
            <a:r>
              <a:rPr lang="en-US" sz="2000" dirty="0" err="1" smtClean="0"/>
              <a:t>overdiagnosis</a:t>
            </a:r>
            <a:r>
              <a:rPr lang="en-US" sz="2000" dirty="0" smtClean="0"/>
              <a:t> (and treatment response, e.g., IO)</a:t>
            </a:r>
          </a:p>
          <a:p>
            <a:pPr marL="914400" lvl="1" indent="-514350"/>
            <a:r>
              <a:rPr lang="en-US" sz="2000" dirty="0" err="1"/>
              <a:t>peritumoral</a:t>
            </a:r>
            <a:r>
              <a:rPr lang="en-US" sz="2000" dirty="0"/>
              <a:t> </a:t>
            </a:r>
            <a:r>
              <a:rPr lang="en-US" sz="2000" dirty="0" smtClean="0"/>
              <a:t>features vs tumor</a:t>
            </a:r>
            <a:r>
              <a:rPr lang="en-US" sz="2400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Deep learning to define semantics</a:t>
            </a:r>
          </a:p>
          <a:p>
            <a:pPr marL="914400" lvl="1" indent="-514350"/>
            <a:r>
              <a:rPr lang="en-US" sz="2000" dirty="0" smtClean="0"/>
              <a:t>Validate in additional datasets</a:t>
            </a:r>
          </a:p>
          <a:p>
            <a:pPr marL="914400" lvl="1" indent="-514350"/>
            <a:r>
              <a:rPr lang="en-US" sz="2000" dirty="0" smtClean="0"/>
              <a:t>Compare DL-defined semantics vs. conventional semantic features for risk assessment and </a:t>
            </a:r>
            <a:r>
              <a:rPr lang="en-US" sz="2000" dirty="0" err="1" smtClean="0"/>
              <a:t>overdiagnosis</a:t>
            </a:r>
            <a:endParaRPr lang="en-US" sz="2000" dirty="0" smtClean="0"/>
          </a:p>
          <a:p>
            <a:pPr marL="514350" indent="-514350">
              <a:buFont typeface="+mj-lt"/>
              <a:buAutoNum type="arabicPeriod"/>
            </a:pPr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Incidental Pulmonary Nodules</a:t>
            </a:r>
          </a:p>
          <a:p>
            <a:pPr marL="514350" indent="-514350"/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5903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1628" y="152405"/>
            <a:ext cx="9175628" cy="685801"/>
          </a:xfrm>
        </p:spPr>
        <p:txBody>
          <a:bodyPr>
            <a:noAutofit/>
          </a:bodyPr>
          <a:lstStyle/>
          <a:p>
            <a:pPr>
              <a:lnSpc>
                <a:spcPts val="2400"/>
              </a:lnSpc>
            </a:pPr>
            <a:r>
              <a:rPr lang="en-US" sz="4000" dirty="0" smtClean="0">
                <a:solidFill>
                  <a:srgbClr val="0000FF"/>
                </a:solidFill>
              </a:rPr>
              <a:t>Radiomics:</a:t>
            </a:r>
            <a:r>
              <a:rPr lang="en-US" sz="2800" dirty="0" smtClean="0">
                <a:solidFill>
                  <a:srgbClr val="0000FF"/>
                </a:solidFill>
              </a:rPr>
              <a:t/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>The conversion of </a:t>
            </a:r>
            <a:r>
              <a:rPr lang="en-US" sz="2800" dirty="0">
                <a:solidFill>
                  <a:srgbClr val="0000FF"/>
                </a:solidFill>
              </a:rPr>
              <a:t>standard-of-care images to mineable data</a:t>
            </a:r>
          </a:p>
        </p:txBody>
      </p:sp>
      <p:pic>
        <p:nvPicPr>
          <p:cNvPr id="32" name="Picture 3" descr="image004"/>
          <p:cNvPicPr preferRelativeResize="0"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4" t="7707" r="7497" b="3939"/>
          <a:stretch/>
        </p:blipFill>
        <p:spPr bwMode="auto">
          <a:xfrm>
            <a:off x="228602" y="998445"/>
            <a:ext cx="2633472" cy="2506756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" descr="image00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4" t="12256" r="9598" b="14210"/>
          <a:stretch/>
        </p:blipFill>
        <p:spPr bwMode="auto">
          <a:xfrm>
            <a:off x="838200" y="1074645"/>
            <a:ext cx="1653396" cy="1121434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25" y="990603"/>
            <a:ext cx="674052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24" y="1699391"/>
            <a:ext cx="6108125" cy="156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9" y="2286006"/>
            <a:ext cx="6108125" cy="1631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16"/>
          <a:stretch/>
        </p:blipFill>
        <p:spPr bwMode="auto">
          <a:xfrm>
            <a:off x="3200408" y="2860595"/>
            <a:ext cx="5545755" cy="361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19" y="76198"/>
            <a:ext cx="7371481" cy="6244712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</p:pic>
      <p:sp>
        <p:nvSpPr>
          <p:cNvPr id="10" name="Rounded Rectangle 9"/>
          <p:cNvSpPr/>
          <p:nvPr/>
        </p:nvSpPr>
        <p:spPr bwMode="auto">
          <a:xfrm>
            <a:off x="2667000" y="1409349"/>
            <a:ext cx="3840707" cy="641704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Deep Learning Features (&gt;1000s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572000" y="685800"/>
            <a:ext cx="6086" cy="7235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224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0"/>
            <a:ext cx="9144000" cy="685800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Prospective Recruitment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572000" y="4267198"/>
            <a:ext cx="0" cy="3810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2286000" y="4648198"/>
            <a:ext cx="48006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2286000" y="4626047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7086600" y="4626047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ounded Rectangle 14"/>
          <p:cNvSpPr/>
          <p:nvPr/>
        </p:nvSpPr>
        <p:spPr bwMode="auto">
          <a:xfrm>
            <a:off x="1104900" y="5311849"/>
            <a:ext cx="2362200" cy="1088951"/>
          </a:xfrm>
          <a:prstGeom prst="roundRect">
            <a:avLst/>
          </a:prstGeom>
          <a:solidFill>
            <a:schemeClr val="accent1">
              <a:alpha val="24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dirty="0" smtClean="0">
                <a:latin typeface="+mn-lt"/>
              </a:rPr>
              <a:t>Lung cancer screening (LCS)</a:t>
            </a:r>
            <a:endParaRPr lang="en-US" dirty="0">
              <a:latin typeface="+mn-lt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5676900" y="5311849"/>
            <a:ext cx="2781300" cy="10889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endParaRPr lang="en-US" dirty="0" smtClean="0">
              <a:latin typeface="+mn-lt"/>
            </a:endParaRPr>
          </a:p>
          <a:p>
            <a:pPr algn="ctr"/>
            <a:r>
              <a:rPr lang="en-US" dirty="0" smtClean="0">
                <a:latin typeface="+mn-lt"/>
              </a:rPr>
              <a:t>Incidental pulmonary nodules (IPN)</a:t>
            </a:r>
          </a:p>
          <a:p>
            <a:pPr marL="114300" indent="-114300">
              <a:buFont typeface="Arial" panose="020B0604020202020204" pitchFamily="34" charset="0"/>
              <a:buChar char="•"/>
            </a:pPr>
            <a:r>
              <a:rPr lang="en-US" sz="1400" i="1" dirty="0" smtClean="0">
                <a:latin typeface="+mn-lt"/>
              </a:rPr>
              <a:t>Includes 1600 retrospective pts</a:t>
            </a:r>
          </a:p>
          <a:p>
            <a:pPr algn="ctr"/>
            <a:endParaRPr lang="en-US" dirty="0">
              <a:latin typeface="+mn-lt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7620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400" kern="0" dirty="0" smtClean="0">
                <a:solidFill>
                  <a:srgbClr val="FF0000"/>
                </a:solidFill>
              </a:rPr>
              <a:t>Curation Efforts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572000" y="1257300"/>
            <a:ext cx="0" cy="3810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685800" y="1584251"/>
            <a:ext cx="7772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685800" y="1562915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7162800" y="1562100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ounded Rectangle 19"/>
          <p:cNvSpPr/>
          <p:nvPr/>
        </p:nvSpPr>
        <p:spPr bwMode="auto">
          <a:xfrm>
            <a:off x="762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 smtClean="0">
                <a:latin typeface="+mn-lt"/>
              </a:rPr>
              <a:t>IO therapy</a:t>
            </a:r>
            <a:endParaRPr lang="en-US" sz="1400" dirty="0">
              <a:latin typeface="+mn-lt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13716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 err="1" smtClean="0">
                <a:latin typeface="+mn-lt"/>
              </a:rPr>
              <a:t>LungRads</a:t>
            </a:r>
            <a:r>
              <a:rPr lang="en-US" sz="1400" dirty="0" smtClean="0">
                <a:latin typeface="+mn-lt"/>
              </a:rPr>
              <a:t> 3A/4</a:t>
            </a:r>
            <a:endParaRPr lang="en-US" sz="1400" dirty="0">
              <a:latin typeface="+mn-lt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26670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 smtClean="0">
                <a:latin typeface="+mn-lt"/>
              </a:rPr>
              <a:t>Adeno</a:t>
            </a:r>
          </a:p>
          <a:p>
            <a:pPr algn="ctr"/>
            <a:r>
              <a:rPr lang="en-US" sz="1400" dirty="0" smtClean="0">
                <a:latin typeface="+mn-lt"/>
              </a:rPr>
              <a:t>Cohorts</a:t>
            </a:r>
            <a:endParaRPr lang="en-US" sz="1400" dirty="0">
              <a:latin typeface="+mn-lt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39624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 smtClean="0">
                <a:latin typeface="+mn-lt"/>
              </a:rPr>
              <a:t>Squamous</a:t>
            </a:r>
          </a:p>
          <a:p>
            <a:pPr algn="ctr"/>
            <a:r>
              <a:rPr lang="en-US" sz="1400" dirty="0" smtClean="0">
                <a:latin typeface="+mn-lt"/>
              </a:rPr>
              <a:t>Cohort</a:t>
            </a:r>
            <a:endParaRPr lang="en-US" sz="1400" dirty="0">
              <a:latin typeface="+mn-lt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52578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 smtClean="0">
                <a:latin typeface="+mn-lt"/>
              </a:rPr>
              <a:t>NLST</a:t>
            </a:r>
            <a:endParaRPr lang="en-US" sz="1400" dirty="0">
              <a:latin typeface="+mn-lt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65532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 smtClean="0">
                <a:latin typeface="+mn-lt"/>
              </a:rPr>
              <a:t>GGO</a:t>
            </a:r>
          </a:p>
          <a:p>
            <a:pPr algn="ctr"/>
            <a:r>
              <a:rPr lang="en-US" sz="1400" dirty="0" smtClean="0">
                <a:latin typeface="+mn-lt"/>
              </a:rPr>
              <a:t>Study</a:t>
            </a:r>
            <a:endParaRPr lang="en-US" sz="1400" dirty="0">
              <a:latin typeface="+mn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5867400" y="1562915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4572000" y="1562915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3200400" y="1562915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>
            <a:off x="1981200" y="1562915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8458200" y="1584251"/>
            <a:ext cx="0" cy="685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ounded Rectangle 30"/>
          <p:cNvSpPr/>
          <p:nvPr/>
        </p:nvSpPr>
        <p:spPr bwMode="auto">
          <a:xfrm>
            <a:off x="7848600" y="2247902"/>
            <a:ext cx="1097280" cy="631751"/>
          </a:xfrm>
          <a:prstGeom prst="roundRect">
            <a:avLst/>
          </a:prstGeom>
          <a:solidFill>
            <a:schemeClr val="accent1">
              <a:alpha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tlCol="0" anchor="ctr"/>
          <a:lstStyle/>
          <a:p>
            <a:pPr algn="ctr"/>
            <a:r>
              <a:rPr lang="en-US" sz="1400" dirty="0">
                <a:latin typeface="+mn-lt"/>
              </a:rPr>
              <a:t>Millennium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 bwMode="auto">
          <a:xfrm>
            <a:off x="7620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kern="0" dirty="0" smtClean="0"/>
              <a:t>2b.  Future Direction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4257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 Pitfalls and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lenty of internal datasets, lack of </a:t>
            </a:r>
            <a:r>
              <a:rPr lang="en-US" dirty="0"/>
              <a:t>e</a:t>
            </a:r>
            <a:r>
              <a:rPr lang="en-US" dirty="0" smtClean="0"/>
              <a:t>xternal validation cohorts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t enough integration (</a:t>
            </a:r>
            <a:r>
              <a:rPr lang="en-US" dirty="0" err="1" smtClean="0"/>
              <a:t>iRadiomics</a:t>
            </a:r>
            <a:r>
              <a:rPr lang="en-US" dirty="0" smtClean="0"/>
              <a:t>) of imaging and the various -omics</a:t>
            </a:r>
          </a:p>
          <a:p>
            <a:pPr marL="514350" indent="-514350">
              <a:buFont typeface="+mj-lt"/>
              <a:buAutoNum type="arabicPeriod"/>
            </a:pPr>
            <a:endParaRPr lang="en-US" sz="1200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gmentation is a bottleneck</a:t>
            </a:r>
          </a:p>
          <a:p>
            <a:pPr marL="514350" indent="-514350">
              <a:buFont typeface="+mj-lt"/>
              <a:buAutoNum type="arabicPeriod"/>
            </a:pPr>
            <a:endParaRPr lang="en-US" sz="1600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urating images (and data) is timely and tedio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685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0" y="1371600"/>
            <a:ext cx="9144000" cy="27818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lvl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5400"/>
            </a:pP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New Infrastructure: </a:t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adiology </a:t>
            </a: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eading of the </a:t>
            </a:r>
            <a: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Future </a:t>
            </a:r>
            <a:br>
              <a:rPr lang="en-US" sz="4400" b="1" dirty="0" smtClean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sz="44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sz="4400" b="1" i="0" u="none" strike="noStrike" cap="none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831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an 15"/>
          <p:cNvSpPr>
            <a:spLocks noChangeArrowheads="1"/>
          </p:cNvSpPr>
          <p:nvPr/>
        </p:nvSpPr>
        <p:spPr bwMode="auto">
          <a:xfrm>
            <a:off x="4075113" y="1438014"/>
            <a:ext cx="935038" cy="1216025"/>
          </a:xfrm>
          <a:prstGeom prst="can">
            <a:avLst>
              <a:gd name="adj" fmla="val 30321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Patient Chart</a:t>
            </a:r>
          </a:p>
        </p:txBody>
      </p:sp>
      <p:sp>
        <p:nvSpPr>
          <p:cNvPr id="13" name="Right Arrow 19"/>
          <p:cNvSpPr>
            <a:spLocks noChangeArrowheads="1"/>
          </p:cNvSpPr>
          <p:nvPr/>
        </p:nvSpPr>
        <p:spPr bwMode="auto">
          <a:xfrm>
            <a:off x="3139189" y="1871396"/>
            <a:ext cx="863600" cy="330200"/>
          </a:xfrm>
          <a:prstGeom prst="rightArrow">
            <a:avLst>
              <a:gd name="adj1" fmla="val 50000"/>
              <a:gd name="adj2" fmla="val 50419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2819402" y="1502064"/>
            <a:ext cx="1258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Annotate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" name="Can 6"/>
          <p:cNvSpPr>
            <a:spLocks noChangeArrowheads="1"/>
          </p:cNvSpPr>
          <p:nvPr/>
        </p:nvSpPr>
        <p:spPr bwMode="auto">
          <a:xfrm>
            <a:off x="6118927" y="1438014"/>
            <a:ext cx="1004186" cy="1216025"/>
          </a:xfrm>
          <a:prstGeom prst="can">
            <a:avLst>
              <a:gd name="adj" fmla="val 25000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Local PACS</a:t>
            </a:r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5115647" y="1869813"/>
            <a:ext cx="758825" cy="361951"/>
          </a:xfrm>
          <a:prstGeom prst="rightArrow">
            <a:avLst>
              <a:gd name="adj1" fmla="val 50000"/>
              <a:gd name="adj2" fmla="val 65943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5042605" y="1438011"/>
            <a:ext cx="11128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Archive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9" name="Picture 2" descr="https://encrypted-tbn2.gstatic.com/images?q=tbn:ANd9GcTL4hLVHUVD1bBZyhLGzsf3qQOlOE80Ddjq3YjpnM8L6fMstUs1T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2390"/>
            <a:ext cx="2639092" cy="1834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"/>
          <p:cNvSpPr txBox="1">
            <a:spLocks noRot="1" noChangeArrowheads="1"/>
          </p:cNvSpPr>
          <p:nvPr/>
        </p:nvSpPr>
        <p:spPr bwMode="auto">
          <a:xfrm>
            <a:off x="0" y="42"/>
            <a:ext cx="9144000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4000" kern="0" dirty="0" smtClean="0">
                <a:solidFill>
                  <a:srgbClr val="0000FF"/>
                </a:solidFill>
              </a:rPr>
              <a:t>Current Radiology Reading Room</a:t>
            </a:r>
          </a:p>
        </p:txBody>
      </p:sp>
    </p:spTree>
    <p:extLst>
      <p:ext uri="{BB962C8B-B14F-4D97-AF65-F5344CB8AC3E}">
        <p14:creationId xmlns:p14="http://schemas.microsoft.com/office/powerpoint/2010/main" val="36092376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ent Arrow 1"/>
          <p:cNvSpPr/>
          <p:nvPr/>
        </p:nvSpPr>
        <p:spPr bwMode="auto">
          <a:xfrm rot="10800000" flipV="1">
            <a:off x="2971825" y="885963"/>
            <a:ext cx="5775077" cy="3152675"/>
          </a:xfrm>
          <a:custGeom>
            <a:avLst/>
            <a:gdLst>
              <a:gd name="connsiteX0" fmla="*/ 0 w 5291341"/>
              <a:gd name="connsiteY0" fmla="*/ 941103 h 941103"/>
              <a:gd name="connsiteX1" fmla="*/ 0 w 5291341"/>
              <a:gd name="connsiteY1" fmla="*/ 540005 h 941103"/>
              <a:gd name="connsiteX2" fmla="*/ 411733 w 5291341"/>
              <a:gd name="connsiteY2" fmla="*/ 128272 h 941103"/>
              <a:gd name="connsiteX3" fmla="*/ 5056065 w 5291341"/>
              <a:gd name="connsiteY3" fmla="*/ 128272 h 941103"/>
              <a:gd name="connsiteX4" fmla="*/ 5056065 w 5291341"/>
              <a:gd name="connsiteY4" fmla="*/ 0 h 941103"/>
              <a:gd name="connsiteX5" fmla="*/ 5291341 w 5291341"/>
              <a:gd name="connsiteY5" fmla="*/ 235276 h 941103"/>
              <a:gd name="connsiteX6" fmla="*/ 5056065 w 5291341"/>
              <a:gd name="connsiteY6" fmla="*/ 470552 h 941103"/>
              <a:gd name="connsiteX7" fmla="*/ 5056065 w 5291341"/>
              <a:gd name="connsiteY7" fmla="*/ 342279 h 941103"/>
              <a:gd name="connsiteX8" fmla="*/ 411733 w 5291341"/>
              <a:gd name="connsiteY8" fmla="*/ 342279 h 941103"/>
              <a:gd name="connsiteX9" fmla="*/ 214007 w 5291341"/>
              <a:gd name="connsiteY9" fmla="*/ 540005 h 941103"/>
              <a:gd name="connsiteX10" fmla="*/ 214007 w 5291341"/>
              <a:gd name="connsiteY10" fmla="*/ 941103 h 941103"/>
              <a:gd name="connsiteX11" fmla="*/ 0 w 5291341"/>
              <a:gd name="connsiteY11" fmla="*/ 941103 h 941103"/>
              <a:gd name="connsiteX0" fmla="*/ 53162 w 5291341"/>
              <a:gd name="connsiteY0" fmla="*/ 3142043 h 3142043"/>
              <a:gd name="connsiteX1" fmla="*/ 0 w 5291341"/>
              <a:gd name="connsiteY1" fmla="*/ 540005 h 3142043"/>
              <a:gd name="connsiteX2" fmla="*/ 411733 w 5291341"/>
              <a:gd name="connsiteY2" fmla="*/ 128272 h 3142043"/>
              <a:gd name="connsiteX3" fmla="*/ 5056065 w 5291341"/>
              <a:gd name="connsiteY3" fmla="*/ 128272 h 3142043"/>
              <a:gd name="connsiteX4" fmla="*/ 5056065 w 5291341"/>
              <a:gd name="connsiteY4" fmla="*/ 0 h 3142043"/>
              <a:gd name="connsiteX5" fmla="*/ 5291341 w 5291341"/>
              <a:gd name="connsiteY5" fmla="*/ 235276 h 3142043"/>
              <a:gd name="connsiteX6" fmla="*/ 5056065 w 5291341"/>
              <a:gd name="connsiteY6" fmla="*/ 470552 h 3142043"/>
              <a:gd name="connsiteX7" fmla="*/ 5056065 w 5291341"/>
              <a:gd name="connsiteY7" fmla="*/ 342279 h 3142043"/>
              <a:gd name="connsiteX8" fmla="*/ 411733 w 5291341"/>
              <a:gd name="connsiteY8" fmla="*/ 342279 h 3142043"/>
              <a:gd name="connsiteX9" fmla="*/ 214007 w 5291341"/>
              <a:gd name="connsiteY9" fmla="*/ 540005 h 3142043"/>
              <a:gd name="connsiteX10" fmla="*/ 214007 w 5291341"/>
              <a:gd name="connsiteY10" fmla="*/ 941103 h 3142043"/>
              <a:gd name="connsiteX11" fmla="*/ 53162 w 5291341"/>
              <a:gd name="connsiteY11" fmla="*/ 3142043 h 3142043"/>
              <a:gd name="connsiteX0" fmla="*/ 53162 w 5291341"/>
              <a:gd name="connsiteY0" fmla="*/ 3142043 h 3173940"/>
              <a:gd name="connsiteX1" fmla="*/ 0 w 5291341"/>
              <a:gd name="connsiteY1" fmla="*/ 540005 h 3173940"/>
              <a:gd name="connsiteX2" fmla="*/ 411733 w 5291341"/>
              <a:gd name="connsiteY2" fmla="*/ 128272 h 3173940"/>
              <a:gd name="connsiteX3" fmla="*/ 5056065 w 5291341"/>
              <a:gd name="connsiteY3" fmla="*/ 128272 h 3173940"/>
              <a:gd name="connsiteX4" fmla="*/ 5056065 w 5291341"/>
              <a:gd name="connsiteY4" fmla="*/ 0 h 3173940"/>
              <a:gd name="connsiteX5" fmla="*/ 5291341 w 5291341"/>
              <a:gd name="connsiteY5" fmla="*/ 235276 h 3173940"/>
              <a:gd name="connsiteX6" fmla="*/ 5056065 w 5291341"/>
              <a:gd name="connsiteY6" fmla="*/ 470552 h 3173940"/>
              <a:gd name="connsiteX7" fmla="*/ 5056065 w 5291341"/>
              <a:gd name="connsiteY7" fmla="*/ 342279 h 3173940"/>
              <a:gd name="connsiteX8" fmla="*/ 411733 w 5291341"/>
              <a:gd name="connsiteY8" fmla="*/ 342279 h 3173940"/>
              <a:gd name="connsiteX9" fmla="*/ 214007 w 5291341"/>
              <a:gd name="connsiteY9" fmla="*/ 540005 h 3173940"/>
              <a:gd name="connsiteX10" fmla="*/ 235273 w 5291341"/>
              <a:gd name="connsiteY10" fmla="*/ 3173940 h 3173940"/>
              <a:gd name="connsiteX11" fmla="*/ 53162 w 5291341"/>
              <a:gd name="connsiteY11" fmla="*/ 3142043 h 3173940"/>
              <a:gd name="connsiteX0" fmla="*/ 53162 w 5291341"/>
              <a:gd name="connsiteY0" fmla="*/ 3142043 h 3152675"/>
              <a:gd name="connsiteX1" fmla="*/ 0 w 5291341"/>
              <a:gd name="connsiteY1" fmla="*/ 540005 h 3152675"/>
              <a:gd name="connsiteX2" fmla="*/ 411733 w 5291341"/>
              <a:gd name="connsiteY2" fmla="*/ 128272 h 3152675"/>
              <a:gd name="connsiteX3" fmla="*/ 5056065 w 5291341"/>
              <a:gd name="connsiteY3" fmla="*/ 128272 h 3152675"/>
              <a:gd name="connsiteX4" fmla="*/ 5056065 w 5291341"/>
              <a:gd name="connsiteY4" fmla="*/ 0 h 3152675"/>
              <a:gd name="connsiteX5" fmla="*/ 5291341 w 5291341"/>
              <a:gd name="connsiteY5" fmla="*/ 235276 h 3152675"/>
              <a:gd name="connsiteX6" fmla="*/ 5056065 w 5291341"/>
              <a:gd name="connsiteY6" fmla="*/ 470552 h 3152675"/>
              <a:gd name="connsiteX7" fmla="*/ 5056065 w 5291341"/>
              <a:gd name="connsiteY7" fmla="*/ 342279 h 3152675"/>
              <a:gd name="connsiteX8" fmla="*/ 411733 w 5291341"/>
              <a:gd name="connsiteY8" fmla="*/ 342279 h 3152675"/>
              <a:gd name="connsiteX9" fmla="*/ 214007 w 5291341"/>
              <a:gd name="connsiteY9" fmla="*/ 540005 h 3152675"/>
              <a:gd name="connsiteX10" fmla="*/ 245906 w 5291341"/>
              <a:gd name="connsiteY10" fmla="*/ 3152675 h 3152675"/>
              <a:gd name="connsiteX11" fmla="*/ 53162 w 5291341"/>
              <a:gd name="connsiteY11" fmla="*/ 3142043 h 3152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291341" h="3152675">
                <a:moveTo>
                  <a:pt x="53162" y="3142043"/>
                </a:moveTo>
                <a:cubicBezTo>
                  <a:pt x="53162" y="3008344"/>
                  <a:pt x="0" y="673704"/>
                  <a:pt x="0" y="540005"/>
                </a:cubicBezTo>
                <a:cubicBezTo>
                  <a:pt x="0" y="312611"/>
                  <a:pt x="184339" y="128272"/>
                  <a:pt x="411733" y="128272"/>
                </a:cubicBezTo>
                <a:lnTo>
                  <a:pt x="5056065" y="128272"/>
                </a:lnTo>
                <a:lnTo>
                  <a:pt x="5056065" y="0"/>
                </a:lnTo>
                <a:lnTo>
                  <a:pt x="5291341" y="235276"/>
                </a:lnTo>
                <a:lnTo>
                  <a:pt x="5056065" y="470552"/>
                </a:lnTo>
                <a:lnTo>
                  <a:pt x="5056065" y="342279"/>
                </a:lnTo>
                <a:lnTo>
                  <a:pt x="411733" y="342279"/>
                </a:lnTo>
                <a:cubicBezTo>
                  <a:pt x="302532" y="342279"/>
                  <a:pt x="214007" y="430804"/>
                  <a:pt x="214007" y="540005"/>
                </a:cubicBezTo>
                <a:lnTo>
                  <a:pt x="245906" y="3152675"/>
                </a:lnTo>
                <a:lnTo>
                  <a:pt x="53162" y="3142043"/>
                </a:lnTo>
                <a:close/>
              </a:path>
            </a:pathLst>
          </a:custGeom>
          <a:pattFill prst="ltDnDiag">
            <a:fgClr>
              <a:schemeClr val="accent2"/>
            </a:fgClr>
            <a:bgClr>
              <a:schemeClr val="bg1"/>
            </a:bgClr>
          </a:pattFill>
          <a:ln w="1905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601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42"/>
            <a:ext cx="9144000" cy="685801"/>
          </a:xfrm>
        </p:spPr>
        <p:txBody>
          <a:bodyPr/>
          <a:lstStyle/>
          <a:p>
            <a:r>
              <a:rPr lang="en-US" altLang="en-US" sz="3200" dirty="0" smtClean="0">
                <a:solidFill>
                  <a:srgbClr val="0000FF"/>
                </a:solidFill>
                <a:latin typeface="+mn-lt"/>
              </a:rPr>
              <a:t>Radiology Reading Rooms of the </a:t>
            </a:r>
            <a:r>
              <a:rPr lang="en-US" altLang="en-US" sz="3200" strike="sngStrike" dirty="0" smtClean="0">
                <a:solidFill>
                  <a:srgbClr val="0000FF"/>
                </a:solidFill>
                <a:latin typeface="+mn-lt"/>
              </a:rPr>
              <a:t>Future </a:t>
            </a:r>
            <a:r>
              <a:rPr lang="en-US" altLang="en-US" sz="3200" dirty="0" smtClean="0">
                <a:solidFill>
                  <a:srgbClr val="0000FF"/>
                </a:solidFill>
                <a:latin typeface="+mn-lt"/>
              </a:rPr>
              <a:t>Present</a:t>
            </a:r>
          </a:p>
        </p:txBody>
      </p:sp>
      <p:sp>
        <p:nvSpPr>
          <p:cNvPr id="52254" name="Can 6"/>
          <p:cNvSpPr>
            <a:spLocks noChangeArrowheads="1"/>
          </p:cNvSpPr>
          <p:nvPr/>
        </p:nvSpPr>
        <p:spPr bwMode="auto">
          <a:xfrm>
            <a:off x="4044952" y="4889271"/>
            <a:ext cx="997652" cy="1225550"/>
          </a:xfrm>
          <a:prstGeom prst="can">
            <a:avLst>
              <a:gd name="adj" fmla="val 27337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Radiomic </a:t>
            </a:r>
          </a:p>
          <a:p>
            <a:pPr algn="ctr">
              <a:defRPr/>
            </a:pPr>
            <a:r>
              <a:rPr lang="en-US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Data</a:t>
            </a:r>
          </a:p>
        </p:txBody>
      </p:sp>
      <p:sp>
        <p:nvSpPr>
          <p:cNvPr id="25630" name="Text Box 8"/>
          <p:cNvSpPr txBox="1">
            <a:spLocks noChangeArrowheads="1"/>
          </p:cNvSpPr>
          <p:nvPr/>
        </p:nvSpPr>
        <p:spPr bwMode="auto">
          <a:xfrm>
            <a:off x="2636066" y="5326267"/>
            <a:ext cx="10017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Extract</a:t>
            </a:r>
          </a:p>
          <a:p>
            <a:pPr>
              <a:spcBef>
                <a:spcPts val="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features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250" name="Can 14"/>
          <p:cNvSpPr>
            <a:spLocks noChangeArrowheads="1"/>
          </p:cNvSpPr>
          <p:nvPr/>
        </p:nvSpPr>
        <p:spPr bwMode="auto">
          <a:xfrm>
            <a:off x="6118927" y="3455703"/>
            <a:ext cx="1004186" cy="2378076"/>
          </a:xfrm>
          <a:prstGeom prst="can">
            <a:avLst>
              <a:gd name="adj" fmla="val 35105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dbase</a:t>
            </a:r>
          </a:p>
        </p:txBody>
      </p:sp>
      <p:sp>
        <p:nvSpPr>
          <p:cNvPr id="25625" name="AutoShape 15"/>
          <p:cNvSpPr>
            <a:spLocks noChangeArrowheads="1"/>
          </p:cNvSpPr>
          <p:nvPr/>
        </p:nvSpPr>
        <p:spPr bwMode="auto">
          <a:xfrm>
            <a:off x="5119712" y="3693881"/>
            <a:ext cx="936625" cy="425058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r"/>
            <a:endParaRPr lang="en-US" altLang="en-US" sz="18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626" name="AutoShape 16"/>
          <p:cNvSpPr>
            <a:spLocks noChangeArrowheads="1"/>
          </p:cNvSpPr>
          <p:nvPr/>
        </p:nvSpPr>
        <p:spPr bwMode="auto">
          <a:xfrm>
            <a:off x="5119712" y="5326223"/>
            <a:ext cx="936625" cy="425058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r"/>
            <a:endParaRPr lang="en-US" altLang="en-US" sz="18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627" name="AutoShape 15"/>
          <p:cNvSpPr>
            <a:spLocks noChangeArrowheads="1"/>
          </p:cNvSpPr>
          <p:nvPr/>
        </p:nvSpPr>
        <p:spPr bwMode="auto">
          <a:xfrm>
            <a:off x="5102249" y="4524536"/>
            <a:ext cx="936625" cy="425058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r"/>
            <a:endParaRPr lang="en-US" altLang="en-US" sz="18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621" name="AutoShape 18"/>
          <p:cNvSpPr>
            <a:spLocks noChangeArrowheads="1"/>
          </p:cNvSpPr>
          <p:nvPr/>
        </p:nvSpPr>
        <p:spPr bwMode="auto">
          <a:xfrm>
            <a:off x="7123113" y="4313050"/>
            <a:ext cx="838200" cy="360363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ctr"/>
            <a:endParaRPr lang="en-US" altLang="en-US" sz="18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5622" name="AutoShape 19"/>
          <p:cNvSpPr>
            <a:spLocks noChangeArrowheads="1"/>
          </p:cNvSpPr>
          <p:nvPr/>
        </p:nvSpPr>
        <p:spPr bwMode="auto">
          <a:xfrm>
            <a:off x="7978775" y="3954234"/>
            <a:ext cx="1125537" cy="1079500"/>
          </a:xfrm>
          <a:prstGeom prst="roundRect">
            <a:avLst>
              <a:gd name="adj" fmla="val 16667"/>
            </a:avLst>
          </a:prstGeom>
          <a:solidFill>
            <a:srgbClr val="619C9F"/>
          </a:solidFill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ctr"/>
            <a:endParaRPr lang="en-US" altLang="en-US" sz="18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5623" name="Rectangle 20"/>
          <p:cNvSpPr>
            <a:spLocks noChangeArrowheads="1"/>
          </p:cNvSpPr>
          <p:nvPr/>
        </p:nvSpPr>
        <p:spPr bwMode="auto">
          <a:xfrm>
            <a:off x="8001019" y="4025670"/>
            <a:ext cx="11160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Mining &amp; decision support</a:t>
            </a:r>
          </a:p>
        </p:txBody>
      </p:sp>
      <p:pic>
        <p:nvPicPr>
          <p:cNvPr id="25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6"/>
          <a:stretch>
            <a:fillRect/>
          </a:stretch>
        </p:blipFill>
        <p:spPr bwMode="auto">
          <a:xfrm>
            <a:off x="764876" y="4175446"/>
            <a:ext cx="1579563" cy="2301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0" name="Text Box 24"/>
          <p:cNvSpPr txBox="1">
            <a:spLocks noChangeArrowheads="1"/>
          </p:cNvSpPr>
          <p:nvPr/>
        </p:nvSpPr>
        <p:spPr bwMode="auto">
          <a:xfrm>
            <a:off x="1835001" y="3184376"/>
            <a:ext cx="23058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Auto (or semi)</a:t>
            </a:r>
          </a:p>
          <a:p>
            <a:pPr>
              <a:spcBef>
                <a:spcPts val="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segmentation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241" name="Can 15"/>
          <p:cNvSpPr>
            <a:spLocks noChangeArrowheads="1"/>
          </p:cNvSpPr>
          <p:nvPr/>
        </p:nvSpPr>
        <p:spPr bwMode="auto">
          <a:xfrm>
            <a:off x="4075113" y="1438014"/>
            <a:ext cx="935038" cy="1216025"/>
          </a:xfrm>
          <a:prstGeom prst="can">
            <a:avLst>
              <a:gd name="adj" fmla="val 30321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Patient Chart</a:t>
            </a:r>
          </a:p>
        </p:txBody>
      </p:sp>
      <p:sp>
        <p:nvSpPr>
          <p:cNvPr id="8" name="Right Arrow 19"/>
          <p:cNvSpPr>
            <a:spLocks noChangeArrowheads="1"/>
          </p:cNvSpPr>
          <p:nvPr/>
        </p:nvSpPr>
        <p:spPr bwMode="auto">
          <a:xfrm>
            <a:off x="3139189" y="1871396"/>
            <a:ext cx="863600" cy="330200"/>
          </a:xfrm>
          <a:prstGeom prst="rightArrow">
            <a:avLst>
              <a:gd name="adj1" fmla="val 50000"/>
              <a:gd name="adj2" fmla="val 50419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25617" name="Text Box 29"/>
          <p:cNvSpPr txBox="1">
            <a:spLocks noChangeArrowheads="1"/>
          </p:cNvSpPr>
          <p:nvPr/>
        </p:nvSpPr>
        <p:spPr bwMode="auto">
          <a:xfrm>
            <a:off x="2819402" y="1502064"/>
            <a:ext cx="1258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Annotate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238" name="Can 6"/>
          <p:cNvSpPr>
            <a:spLocks noChangeArrowheads="1"/>
          </p:cNvSpPr>
          <p:nvPr/>
        </p:nvSpPr>
        <p:spPr bwMode="auto">
          <a:xfrm>
            <a:off x="6118927" y="1438014"/>
            <a:ext cx="1004186" cy="1216025"/>
          </a:xfrm>
          <a:prstGeom prst="can">
            <a:avLst>
              <a:gd name="adj" fmla="val 25000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Local PACS</a:t>
            </a:r>
          </a:p>
        </p:txBody>
      </p:sp>
      <p:sp>
        <p:nvSpPr>
          <p:cNvPr id="20" name="Right Arrow 19"/>
          <p:cNvSpPr>
            <a:spLocks noChangeArrowheads="1"/>
          </p:cNvSpPr>
          <p:nvPr/>
        </p:nvSpPr>
        <p:spPr bwMode="auto">
          <a:xfrm>
            <a:off x="5115647" y="1869813"/>
            <a:ext cx="758825" cy="361951"/>
          </a:xfrm>
          <a:prstGeom prst="rightArrow">
            <a:avLst>
              <a:gd name="adj1" fmla="val 50000"/>
              <a:gd name="adj2" fmla="val 65943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25614" name="Text Box 33"/>
          <p:cNvSpPr txBox="1">
            <a:spLocks noChangeArrowheads="1"/>
          </p:cNvSpPr>
          <p:nvPr/>
        </p:nvSpPr>
        <p:spPr bwMode="auto">
          <a:xfrm>
            <a:off x="5042605" y="1438011"/>
            <a:ext cx="11128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latin typeface="Calibri"/>
              </a:rPr>
              <a:t>Archive</a:t>
            </a:r>
            <a:endParaRPr lang="en-US" altLang="en-US" sz="18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2170" name="Can 15"/>
          <p:cNvSpPr>
            <a:spLocks noChangeArrowheads="1"/>
          </p:cNvSpPr>
          <p:nvPr/>
        </p:nvSpPr>
        <p:spPr bwMode="auto">
          <a:xfrm>
            <a:off x="4044950" y="3986025"/>
            <a:ext cx="1008957" cy="1216025"/>
          </a:xfrm>
          <a:prstGeom prst="can">
            <a:avLst>
              <a:gd name="adj" fmla="val 25013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Medical Data</a:t>
            </a:r>
          </a:p>
        </p:txBody>
      </p:sp>
      <p:sp>
        <p:nvSpPr>
          <p:cNvPr id="92171" name="Can 15"/>
          <p:cNvSpPr>
            <a:spLocks noChangeArrowheads="1"/>
          </p:cNvSpPr>
          <p:nvPr/>
        </p:nvSpPr>
        <p:spPr bwMode="auto">
          <a:xfrm>
            <a:off x="4038600" y="3071591"/>
            <a:ext cx="1004002" cy="1216025"/>
          </a:xfrm>
          <a:prstGeom prst="can">
            <a:avLst>
              <a:gd name="adj" fmla="val 25013"/>
            </a:avLst>
          </a:prstGeom>
          <a:solidFill>
            <a:srgbClr val="3C8C93"/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MS PGothic" charset="0"/>
                <a:cs typeface="MS PGothic" charset="0"/>
              </a:rPr>
              <a:t>Genomic Data</a:t>
            </a:r>
          </a:p>
        </p:txBody>
      </p:sp>
      <p:pic>
        <p:nvPicPr>
          <p:cNvPr id="25611" name="Picture 2" descr="https://encrypted-tbn2.gstatic.com/images?q=tbn:ANd9GcTL4hLVHUVD1bBZyhLGzsf3qQOlOE80Ddjq3YjpnM8L6fMstUs1T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2390"/>
            <a:ext cx="2639092" cy="1834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ight Arrow 19"/>
          <p:cNvSpPr>
            <a:spLocks noChangeArrowheads="1"/>
          </p:cNvSpPr>
          <p:nvPr/>
        </p:nvSpPr>
        <p:spPr bwMode="auto">
          <a:xfrm rot="5400000">
            <a:off x="927541" y="3263468"/>
            <a:ext cx="1296898" cy="408781"/>
          </a:xfrm>
          <a:prstGeom prst="rightArrow">
            <a:avLst>
              <a:gd name="adj1" fmla="val 50000"/>
              <a:gd name="adj2" fmla="val 50419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Right Arrow 19"/>
          <p:cNvSpPr>
            <a:spLocks noChangeArrowheads="1"/>
          </p:cNvSpPr>
          <p:nvPr/>
        </p:nvSpPr>
        <p:spPr bwMode="auto">
          <a:xfrm>
            <a:off x="2387601" y="4996023"/>
            <a:ext cx="1498600" cy="330200"/>
          </a:xfrm>
          <a:prstGeom prst="rightArrow">
            <a:avLst>
              <a:gd name="adj1" fmla="val 50000"/>
              <a:gd name="adj2" fmla="val 50419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685803" y="1685835"/>
            <a:ext cx="7891463" cy="2554545"/>
          </a:xfrm>
          <a:prstGeom prst="rect">
            <a:avLst/>
          </a:prstGeom>
          <a:solidFill>
            <a:srgbClr val="0000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Garamond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FFFFFF"/>
                </a:solidFill>
                <a:latin typeface="Calibri"/>
              </a:rPr>
              <a:t>In the Radiology Reading Room of the Future, the role of the Radiologist will include:</a:t>
            </a:r>
          </a:p>
          <a:p>
            <a:pPr marL="514350" indent="-514350" algn="ctr">
              <a:spcBef>
                <a:spcPct val="50000"/>
              </a:spcBef>
              <a:buAutoNum type="arabicPeriod"/>
              <a:defRPr/>
            </a:pPr>
            <a:r>
              <a:rPr lang="en-US" altLang="ja-JP" dirty="0" smtClean="0">
                <a:solidFill>
                  <a:srgbClr val="FFFFFF"/>
                </a:solidFill>
                <a:latin typeface="Calibri"/>
              </a:rPr>
              <a:t>Identification of the VOIs</a:t>
            </a:r>
          </a:p>
          <a:p>
            <a:pPr marL="514350" indent="-514350" algn="ctr">
              <a:spcBef>
                <a:spcPct val="50000"/>
              </a:spcBef>
              <a:buAutoNum type="arabicPeriod"/>
              <a:defRPr/>
            </a:pPr>
            <a:r>
              <a:rPr lang="en-US" altLang="ja-JP" dirty="0" smtClean="0">
                <a:solidFill>
                  <a:srgbClr val="FFFFFF"/>
                </a:solidFill>
                <a:latin typeface="Calibri"/>
              </a:rPr>
              <a:t>Approve of Segmentation</a:t>
            </a:r>
            <a:endParaRPr lang="en-US" altLang="ja-JP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885829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4000" r="-44000"/>
          </a:stretch>
        </a:blipFill>
        <a:effectLst/>
      </p:bgPr>
    </p:bg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9134104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60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JasmineUPC" panose="02020603050405020304" pitchFamily="18" charset="-34"/>
                <a:cs typeface="JasmineUPC" panose="02020603050405020304" pitchFamily="18" charset="-34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76945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589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/>
        </p:nvSpPr>
        <p:spPr bwMode="auto">
          <a:xfrm>
            <a:off x="6375" y="38100"/>
            <a:ext cx="91440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kern="0" dirty="0" err="1" smtClean="0">
                <a:solidFill>
                  <a:srgbClr val="0000FF"/>
                </a:solidFill>
              </a:rPr>
              <a:t>iRadiomics</a:t>
            </a:r>
            <a:r>
              <a:rPr lang="en-US" altLang="en-US" sz="3600" kern="0" dirty="0" smtClean="0">
                <a:solidFill>
                  <a:srgbClr val="0000FF"/>
                </a:solidFill>
              </a:rPr>
              <a:t>:  </a:t>
            </a:r>
          </a:p>
          <a:p>
            <a:pPr eaLnBrk="1" hangingPunct="1"/>
            <a:r>
              <a:rPr lang="en-US" altLang="en-US" sz="3200" kern="0" dirty="0" smtClean="0">
                <a:solidFill>
                  <a:srgbClr val="0000FF"/>
                </a:solidFill>
              </a:rPr>
              <a:t>Integration of </a:t>
            </a:r>
            <a:r>
              <a:rPr lang="en-US" altLang="en-US" sz="3200" kern="0" dirty="0">
                <a:solidFill>
                  <a:srgbClr val="0000FF"/>
                </a:solidFill>
              </a:rPr>
              <a:t>i</a:t>
            </a:r>
            <a:r>
              <a:rPr lang="en-US" altLang="en-US" sz="3200" kern="0" dirty="0" smtClean="0">
                <a:solidFill>
                  <a:srgbClr val="0000FF"/>
                </a:solidFill>
              </a:rPr>
              <a:t>maging, clinical </a:t>
            </a:r>
            <a:r>
              <a:rPr lang="en-US" altLang="en-US" sz="3200" kern="0" dirty="0">
                <a:solidFill>
                  <a:srgbClr val="0000FF"/>
                </a:solidFill>
              </a:rPr>
              <a:t>d</a:t>
            </a:r>
            <a:r>
              <a:rPr lang="en-US" altLang="en-US" sz="3200" kern="0" dirty="0" smtClean="0">
                <a:solidFill>
                  <a:srgbClr val="0000FF"/>
                </a:solidFill>
              </a:rPr>
              <a:t>ata, and -omics</a:t>
            </a:r>
          </a:p>
        </p:txBody>
      </p:sp>
      <p:pic>
        <p:nvPicPr>
          <p:cNvPr id="17" name="Picture 16" descr="J:\Schabath_Lab\2.  Schabath-Tunali\1.  Baseline Radiomics in IO (CD Paper)\2. Figures\Fig 1.em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" y="1219244"/>
            <a:ext cx="9135745" cy="3402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577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9747"/>
          </a:xfrm>
        </p:spPr>
        <p:txBody>
          <a:bodyPr/>
          <a:lstStyle/>
          <a:p>
            <a:r>
              <a:rPr lang="en-US" sz="2800" dirty="0" smtClean="0"/>
              <a:t>Radiomics and </a:t>
            </a:r>
            <a:r>
              <a:rPr lang="en-US" sz="2800" dirty="0" err="1" smtClean="0"/>
              <a:t>Overdiagnosis</a:t>
            </a:r>
            <a:r>
              <a:rPr lang="en-US" sz="2800" dirty="0" smtClean="0"/>
              <a:t> in Lung Cancer Screening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122313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i="1" dirty="0" smtClean="0">
                <a:solidFill>
                  <a:srgbClr val="0000FF"/>
                </a:solidFill>
                <a:latin typeface="+mn-lt"/>
              </a:rPr>
              <a:t>Figures </a:t>
            </a:r>
            <a:r>
              <a:rPr lang="en-US" sz="1100" b="0" i="1" dirty="0">
                <a:solidFill>
                  <a:srgbClr val="0000FF"/>
                </a:solidFill>
                <a:latin typeface="+mn-lt"/>
              </a:rPr>
              <a:t>adapted from </a:t>
            </a:r>
            <a:r>
              <a:rPr lang="en-US" sz="1100" b="0" i="1" dirty="0" err="1" smtClean="0">
                <a:solidFill>
                  <a:srgbClr val="0000FF"/>
                </a:solidFill>
                <a:latin typeface="+mn-lt"/>
              </a:rPr>
              <a:t>Detterbeck</a:t>
            </a:r>
            <a:r>
              <a:rPr lang="en-US" sz="1100" b="0" i="1" dirty="0">
                <a:solidFill>
                  <a:srgbClr val="0000FF"/>
                </a:solidFill>
                <a:latin typeface="+mn-lt"/>
              </a:rPr>
              <a:t>  </a:t>
            </a:r>
            <a:r>
              <a:rPr lang="en-US" sz="1100" b="0" i="1" dirty="0" smtClean="0">
                <a:solidFill>
                  <a:srgbClr val="0000FF"/>
                </a:solidFill>
                <a:latin typeface="+mn-lt"/>
              </a:rPr>
              <a:t>(2012) </a:t>
            </a:r>
          </a:p>
          <a:p>
            <a:r>
              <a:rPr lang="en-US" sz="1100" b="0" i="1" dirty="0" smtClean="0">
                <a:solidFill>
                  <a:srgbClr val="0000FF"/>
                </a:solidFill>
                <a:latin typeface="+mn-lt"/>
              </a:rPr>
              <a:t>and  </a:t>
            </a:r>
            <a:r>
              <a:rPr lang="en-US" sz="1100" b="0" i="1" dirty="0" err="1" smtClean="0">
                <a:solidFill>
                  <a:srgbClr val="0000FF"/>
                </a:solidFill>
                <a:latin typeface="+mn-lt"/>
              </a:rPr>
              <a:t>Bevers</a:t>
            </a:r>
            <a:r>
              <a:rPr lang="en-US" sz="1100" b="0" i="1" dirty="0" smtClean="0">
                <a:solidFill>
                  <a:srgbClr val="0000FF"/>
                </a:solidFill>
                <a:latin typeface="+mn-lt"/>
              </a:rPr>
              <a:t> et al  (2015)</a:t>
            </a:r>
          </a:p>
        </p:txBody>
      </p:sp>
      <p:pic>
        <p:nvPicPr>
          <p:cNvPr id="2540" name="Picture 49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874" y="699747"/>
            <a:ext cx="4565096" cy="2533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42" name="Picture 49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260" y="3276600"/>
            <a:ext cx="5891540" cy="338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 bwMode="auto">
          <a:xfrm>
            <a:off x="406021" y="1752600"/>
            <a:ext cx="8356979" cy="2133600"/>
          </a:xfrm>
          <a:prstGeom prst="roundRect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800" b="0" dirty="0" smtClean="0">
                <a:solidFill>
                  <a:schemeClr val="bg1"/>
                </a:solidFill>
                <a:latin typeface="+mn-lt"/>
              </a:rPr>
              <a:t>To characterize indolent vs. aggressive lung cancers, we utilized two metric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b="0" dirty="0" smtClean="0">
                <a:solidFill>
                  <a:schemeClr val="bg1"/>
                </a:solidFill>
                <a:latin typeface="+mn-lt"/>
              </a:rPr>
              <a:t>Multi-window CT radiomics and volume doubling tim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b="0" dirty="0" smtClean="0">
                <a:solidFill>
                  <a:schemeClr val="bg1"/>
                </a:solidFill>
                <a:latin typeface="+mn-lt"/>
              </a:rPr>
              <a:t>Conventional radiomics and survival outcomes (PFS)</a:t>
            </a:r>
          </a:p>
        </p:txBody>
      </p:sp>
    </p:spTree>
    <p:extLst>
      <p:ext uri="{BB962C8B-B14F-4D97-AF65-F5344CB8AC3E}">
        <p14:creationId xmlns:p14="http://schemas.microsoft.com/office/powerpoint/2010/main" val="48972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:\Users\4466795\Desktop\Picture1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5"/>
          <a:stretch/>
        </p:blipFill>
        <p:spPr bwMode="auto">
          <a:xfrm>
            <a:off x="609600" y="1988326"/>
            <a:ext cx="4267200" cy="336291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ounded Rectangle 3"/>
          <p:cNvSpPr/>
          <p:nvPr/>
        </p:nvSpPr>
        <p:spPr>
          <a:xfrm>
            <a:off x="228601" y="1676400"/>
            <a:ext cx="8686800" cy="3810000"/>
          </a:xfrm>
          <a:prstGeom prst="roundRect">
            <a:avLst/>
          </a:prstGeom>
          <a:solidFill>
            <a:srgbClr val="0070C0">
              <a:alpha val="8000"/>
            </a:srgbClr>
          </a:solidFill>
          <a:ln w="66675">
            <a:solidFill>
              <a:schemeClr val="tx1">
                <a:alpha val="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762003"/>
            <a:ext cx="9144000" cy="619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400" b="0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Motivation for this comes </a:t>
            </a:r>
            <a:r>
              <a:rPr lang="en-US" sz="2400" b="0" kern="0" dirty="0">
                <a:solidFill>
                  <a:srgbClr val="000000"/>
                </a:solidFill>
                <a:latin typeface="Calibri" panose="020F0502020204030204" pitchFamily="34" charset="0"/>
              </a:rPr>
              <a:t>from </a:t>
            </a:r>
            <a:r>
              <a:rPr lang="en-US" sz="2400" b="0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linical radiology </a:t>
            </a:r>
            <a:r>
              <a:rPr lang="en-US" sz="2400" b="0" kern="0" dirty="0">
                <a:solidFill>
                  <a:srgbClr val="000000"/>
                </a:solidFill>
                <a:latin typeface="Calibri" panose="020F0502020204030204" pitchFamily="34" charset="0"/>
              </a:rPr>
              <a:t>which commonly cycles between both </a:t>
            </a:r>
            <a:r>
              <a:rPr lang="en-US" sz="2400" b="0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indows for diagnostic evaluation </a:t>
            </a: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1050" b="0" kern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2400" b="0" u="sng" kern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sz="1400" b="0" u="sng" kern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400" b="0" u="sng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Question</a:t>
            </a:r>
            <a:r>
              <a:rPr lang="en-US" sz="2400" b="0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:  Do radiomics from </a:t>
            </a:r>
            <a:r>
              <a:rPr lang="en-US" sz="2400" b="0" kern="0" dirty="0">
                <a:solidFill>
                  <a:srgbClr val="000000"/>
                </a:solidFill>
                <a:latin typeface="Calibri" panose="020F0502020204030204" pitchFamily="34" charset="0"/>
              </a:rPr>
              <a:t>lung </a:t>
            </a:r>
            <a:r>
              <a:rPr lang="en-US" sz="2400" b="0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indow mask, difference area mask, </a:t>
            </a:r>
            <a:r>
              <a:rPr lang="en-US" sz="2400" b="0" kern="0" dirty="0">
                <a:solidFill>
                  <a:srgbClr val="000000"/>
                </a:solidFill>
                <a:latin typeface="Calibri" panose="020F0502020204030204" pitchFamily="34" charset="0"/>
              </a:rPr>
              <a:t>or </a:t>
            </a:r>
            <a:r>
              <a:rPr lang="en-US" sz="2400" b="0" kern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mbination of both differentiate indolent vs. aggressive growing tumors?</a:t>
            </a:r>
            <a:endParaRPr lang="en-US" sz="2400" b="0" kern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3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1pPr>
            <a:lvl2pPr marL="742950" indent="-28575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4pPr>
            <a:lvl5pPr marL="20574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0000FF"/>
                </a:solidFill>
                <a:latin typeface="Arial" charset="0"/>
              </a:rPr>
              <a:t>Radiomics from Multi-window CT</a:t>
            </a:r>
            <a:endParaRPr lang="en-US" altLang="zh-CN" sz="3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00600" y="2169855"/>
            <a:ext cx="411480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Two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</a:rPr>
              <a:t>tumor masks (standard lung window </a:t>
            </a: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&amp; mediastinal window) are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</a:rPr>
              <a:t>imported into </a:t>
            </a: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MATLA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Difference region</a:t>
            </a: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</a:rPr>
              <a:t>between the two </a:t>
            </a: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windows is generated and then radiomic features are extracted </a:t>
            </a:r>
            <a:endParaRPr lang="en-US" sz="20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959"/>
    </mc:Choice>
    <mc:Fallback xmlns="">
      <p:transition spd="slow" advTm="3295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238125" y="1981200"/>
            <a:ext cx="8686800" cy="4025195"/>
          </a:xfrm>
          <a:prstGeom prst="roundRect">
            <a:avLst/>
          </a:prstGeom>
          <a:solidFill>
            <a:srgbClr val="0070C0">
              <a:alpha val="5000"/>
            </a:srgbClr>
          </a:solidFill>
          <a:ln w="66675">
            <a:solidFill>
              <a:schemeClr val="tx1">
                <a:alpha val="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2209800" y="4747488"/>
            <a:ext cx="4495800" cy="1106507"/>
          </a:xfrm>
          <a:prstGeom prst="roundRect">
            <a:avLst/>
          </a:prstGeom>
          <a:solidFill>
            <a:srgbClr val="0070C0">
              <a:alpha val="5000"/>
            </a:srgbClr>
          </a:solidFill>
          <a:ln w="66675">
            <a:solidFill>
              <a:schemeClr val="tx1">
                <a:alpha val="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2667000" y="2336623"/>
            <a:ext cx="1295400" cy="346937"/>
          </a:xfrm>
          <a:prstGeom prst="rightArrow">
            <a:avLst>
              <a:gd name="adj1" fmla="val 50000"/>
              <a:gd name="adj2" fmla="val 52171"/>
            </a:avLst>
          </a:prstGeom>
          <a:solidFill>
            <a:schemeClr val="tx2">
              <a:lumMod val="60000"/>
              <a:lumOff val="40000"/>
              <a:alpha val="37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" y="2256364"/>
            <a:ext cx="2743200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900"/>
              </a:lnSpc>
            </a:pPr>
            <a:r>
              <a:rPr lang="en-US" sz="1400" u="sng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atient #1 at baseline</a:t>
            </a: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ts val="1900"/>
              </a:lnSpc>
            </a:pP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ositive screen</a:t>
            </a:r>
            <a:endParaRPr lang="en-US" sz="1400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19475" y="2256364"/>
            <a:ext cx="2743200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900"/>
              </a:lnSpc>
            </a:pPr>
            <a:r>
              <a:rPr lang="en-US" sz="1400" u="sng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atient #1 at T1</a:t>
            </a: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ts val="1900"/>
              </a:lnSpc>
            </a:pP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Lung Cancer Diagnosis</a:t>
            </a:r>
            <a:endParaRPr lang="en-US" sz="1400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0" y="3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1pPr>
            <a:lvl2pPr marL="742950" indent="-28575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4pPr>
            <a:lvl5pPr marL="20574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0000FF"/>
                </a:solidFill>
                <a:latin typeface="Arial" charset="0"/>
              </a:rPr>
              <a:t>VDT (Volume Doubling Time)</a:t>
            </a:r>
            <a:endParaRPr lang="en-US" altLang="zh-CN" sz="3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050" y="838210"/>
            <a:ext cx="912495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 smtClean="0">
                <a:latin typeface="+mn-lt"/>
              </a:rPr>
              <a:t>VDT used to classify tumor growth behavi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50" b="0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 smtClean="0">
                <a:latin typeface="+mn-lt"/>
              </a:rPr>
              <a:t>VDT(s) calculated across screening intervals:</a:t>
            </a:r>
            <a:endParaRPr lang="en-US" sz="2400" b="0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7200" y="3759864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tabLst>
                <a:tab pos="3200400" algn="l"/>
              </a:tabLst>
            </a:pPr>
            <a:r>
              <a:rPr lang="en-US" dirty="0" smtClean="0">
                <a:solidFill>
                  <a:schemeClr val="accent6"/>
                </a:solidFill>
                <a:latin typeface="+mn-lt"/>
              </a:rPr>
              <a:t>Indolent/slow-growing LCs: 	VDT &gt;= 400 days </a:t>
            </a:r>
          </a:p>
          <a:p>
            <a:pPr marL="285750" indent="-285750">
              <a:buFont typeface="Arial" panose="020B0604020202020204" pitchFamily="34" charset="0"/>
              <a:buChar char="•"/>
              <a:tabLst>
                <a:tab pos="3200400" algn="l"/>
              </a:tabLst>
            </a:pPr>
            <a:r>
              <a:rPr lang="en-US" dirty="0" smtClean="0">
                <a:solidFill>
                  <a:schemeClr val="accent6"/>
                </a:solidFill>
                <a:latin typeface="+mn-lt"/>
              </a:rPr>
              <a:t>Aggressive/fast-growing LCs:	VDT &lt; 400 days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2676525" y="3059204"/>
            <a:ext cx="1295400" cy="346937"/>
          </a:xfrm>
          <a:prstGeom prst="rightArrow">
            <a:avLst>
              <a:gd name="adj1" fmla="val 50000"/>
              <a:gd name="adj2" fmla="val 52171"/>
            </a:avLst>
          </a:prstGeom>
          <a:solidFill>
            <a:schemeClr val="tx2">
              <a:lumMod val="60000"/>
              <a:lumOff val="40000"/>
              <a:alpha val="37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1925" y="2978945"/>
            <a:ext cx="2743200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900"/>
              </a:lnSpc>
            </a:pPr>
            <a:r>
              <a:rPr lang="en-US" sz="1400" u="sng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atient #2 at baseline</a:t>
            </a: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ts val="1900"/>
              </a:lnSpc>
            </a:pP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ositive screen</a:t>
            </a:r>
            <a:endParaRPr lang="en-US" sz="1400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29000" y="2978945"/>
            <a:ext cx="2743200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900"/>
              </a:lnSpc>
            </a:pP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atient #2 at T1:</a:t>
            </a:r>
          </a:p>
          <a:p>
            <a:pPr algn="ctr">
              <a:lnSpc>
                <a:spcPts val="1900"/>
              </a:lnSpc>
            </a:pPr>
            <a:r>
              <a:rPr lang="en-US" sz="14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ositive </a:t>
            </a: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Screen</a:t>
            </a:r>
            <a:endParaRPr lang="en-US" sz="1400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>
            <a:off x="5572125" y="3068609"/>
            <a:ext cx="1295400" cy="346937"/>
          </a:xfrm>
          <a:prstGeom prst="rightArrow">
            <a:avLst>
              <a:gd name="adj1" fmla="val 50000"/>
              <a:gd name="adj2" fmla="val 52171"/>
            </a:avLst>
          </a:prstGeom>
          <a:solidFill>
            <a:schemeClr val="tx2">
              <a:lumMod val="60000"/>
              <a:lumOff val="40000"/>
              <a:alpha val="37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24600" y="2988350"/>
            <a:ext cx="2743200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900"/>
              </a:lnSpc>
            </a:pPr>
            <a:r>
              <a:rPr lang="en-US" sz="1400" u="sng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atient #2 at T2</a:t>
            </a:r>
            <a:r>
              <a:rPr lang="en-US" sz="1400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ts val="1900"/>
              </a:lnSpc>
            </a:pPr>
            <a:r>
              <a:rPr lang="en-US" sz="14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Lung Cancer Diagnos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0" y="2058640"/>
            <a:ext cx="577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VD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0" y="2817663"/>
            <a:ext cx="577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VD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74214" y="2817663"/>
            <a:ext cx="577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VDT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43135"/>
              </p:ext>
            </p:extLst>
          </p:nvPr>
        </p:nvGraphicFramePr>
        <p:xfrm>
          <a:off x="2475755" y="5097027"/>
          <a:ext cx="1133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r:id="rId3" imgW="1129810" imgH="444307" progId="Equation.DSMT4">
                  <p:embed/>
                </p:oleObj>
              </mc:Choice>
              <mc:Fallback>
                <p:oleObj r:id="rId3" imgW="1129810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755" y="5097027"/>
                        <a:ext cx="1133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656110" y="4899888"/>
            <a:ext cx="38114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US" sz="1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b="0" dirty="0">
                <a:latin typeface="Arial" panose="020B0604020202020204" pitchFamily="34" charset="0"/>
                <a:cs typeface="Arial" panose="020B0604020202020204" pitchFamily="34" charset="0"/>
              </a:rPr>
              <a:t>interval time between two </a:t>
            </a:r>
            <a:r>
              <a:rPr lang="en-US" sz="1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scans </a:t>
            </a:r>
          </a:p>
          <a:p>
            <a:r>
              <a:rPr lang="en-US" sz="1400" b="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400" b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= volume </a:t>
            </a:r>
            <a:r>
              <a:rPr lang="en-US" sz="1400" b="0" dirty="0">
                <a:latin typeface="Arial" panose="020B0604020202020204" pitchFamily="34" charset="0"/>
                <a:cs typeface="Arial" panose="020B0604020202020204" pitchFamily="34" charset="0"/>
              </a:rPr>
              <a:t>of the first </a:t>
            </a:r>
            <a:r>
              <a:rPr lang="en-US" sz="1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scan</a:t>
            </a:r>
          </a:p>
          <a:p>
            <a:r>
              <a:rPr lang="en-US" sz="1400" b="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400" b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= volume </a:t>
            </a:r>
            <a:r>
              <a:rPr lang="en-US" sz="1400" b="0" dirty="0">
                <a:latin typeface="Arial" panose="020B0604020202020204" pitchFamily="34" charset="0"/>
                <a:cs typeface="Arial" panose="020B0604020202020204" pitchFamily="34" charset="0"/>
              </a:rPr>
              <a:t>of the second scan.</a:t>
            </a:r>
          </a:p>
          <a:p>
            <a:endParaRPr lang="en-US" sz="1400" b="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6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1783739"/>
              </p:ext>
            </p:extLst>
          </p:nvPr>
        </p:nvGraphicFramePr>
        <p:xfrm>
          <a:off x="152405" y="762000"/>
          <a:ext cx="8763001" cy="516671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620388"/>
                <a:gridCol w="141612"/>
                <a:gridCol w="533400"/>
                <a:gridCol w="1066800"/>
                <a:gridCol w="533400"/>
                <a:gridCol w="762000"/>
                <a:gridCol w="457200"/>
                <a:gridCol w="1066800"/>
                <a:gridCol w="533400"/>
                <a:gridCol w="762000"/>
                <a:gridCol w="648059"/>
                <a:gridCol w="1237163"/>
                <a:gridCol w="400779"/>
              </a:tblGrid>
              <a:tr h="174723">
                <a:tc gridSpan="1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723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Lung Window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ifference Area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Combination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9444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Odds Ratio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(95% CI)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</a:rPr>
                        <a:t>Odds Ratio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</a:rPr>
                        <a:t>(95% CI)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Odds Ratio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(95% CI)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p</a:t>
                      </a:r>
                      <a:endParaRPr lang="en-US" sz="1400" b="1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52416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LW_F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.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(1.00-1.01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8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1.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(1.00-1.02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&lt;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LW_F44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13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5.14×10</a:t>
                      </a:r>
                      <a:r>
                        <a:rPr lang="en-US" sz="1200" baseline="30000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(1.11-2.37×10</a:t>
                      </a:r>
                      <a:r>
                        <a:rPr lang="en-US" sz="1200" baseline="30000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.020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52416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LW_F8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-0.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75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(0.60-0.93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&lt;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87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-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0.7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(0.64-0.96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&lt;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LW_F311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7.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29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(1.66-5.06×10</a:t>
                      </a:r>
                      <a:r>
                        <a:rPr lang="en-US" sz="1200" baseline="30000" dirty="0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.030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52416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LW_F31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7.9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277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3.9-1.99×10</a:t>
                      </a:r>
                      <a:r>
                        <a:rPr lang="en-US" sz="1200" baseline="30000" dirty="0" smtClean="0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.0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286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-0.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0.8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Calibri" panose="020F0502020204030204" pitchFamily="34" charset="0"/>
                        </a:rPr>
                        <a:t>(0.78-1.00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.04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8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1.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(1.00-1.01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.003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52416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311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7.3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149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(1.34-1.7×10</a:t>
                      </a:r>
                      <a:r>
                        <a:rPr lang="en-US" sz="1200" baseline="30000" dirty="0" smtClean="0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87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-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7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(0.63-0.98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.005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52416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DA_F296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-0.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83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(0.70-0.99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.017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374408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</a:tr>
              <a:tr h="2117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AUC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.79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.81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.84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9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ACC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1.33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2.00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4.00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9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SPEC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66.67%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1.54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79.49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9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SE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86.49%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9.19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5.59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0" y="3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1pPr>
            <a:lvl2pPr marL="742950" indent="-28575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4pPr>
            <a:lvl5pPr marL="20574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Most Informative Radiomics Only Models</a:t>
            </a:r>
            <a:endParaRPr lang="en-US" altLang="zh-CN" sz="36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048000" y="1066800"/>
            <a:ext cx="0" cy="4800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67400" y="1066800"/>
            <a:ext cx="0" cy="4800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5867402" y="4495800"/>
            <a:ext cx="3114675" cy="1447800"/>
          </a:xfrm>
          <a:prstGeom prst="roundRect">
            <a:avLst/>
          </a:prstGeom>
          <a:solidFill>
            <a:schemeClr val="accent5">
              <a:lumMod val="60000"/>
              <a:lumOff val="40000"/>
              <a:alpha val="25000"/>
            </a:schemeClr>
          </a:solidFill>
          <a:ln w="66675">
            <a:solidFill>
              <a:schemeClr val="tx1">
                <a:alpha val="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172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959"/>
    </mc:Choice>
    <mc:Fallback xmlns="">
      <p:transition spd="slow" advTm="329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236446"/>
              </p:ext>
            </p:extLst>
          </p:nvPr>
        </p:nvGraphicFramePr>
        <p:xfrm>
          <a:off x="228603" y="762010"/>
          <a:ext cx="8686798" cy="475285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41693"/>
                <a:gridCol w="505700"/>
                <a:gridCol w="1202442"/>
                <a:gridCol w="561888"/>
                <a:gridCol w="764170"/>
                <a:gridCol w="573126"/>
                <a:gridCol w="1067588"/>
                <a:gridCol w="494461"/>
                <a:gridCol w="642131"/>
                <a:gridCol w="533400"/>
                <a:gridCol w="1133830"/>
                <a:gridCol w="466369"/>
              </a:tblGrid>
              <a:tr h="172667">
                <a:tc gridSpan="1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2667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</a:rPr>
                        <a:t>Lung Window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</a:rPr>
                        <a:t>Difference Area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</a:rPr>
                        <a:t>Combination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53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b="1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Odds Ratio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(95% CI)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Odds Ratio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(95% CI)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β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Odds Ratio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(95% CI)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US" sz="1200" b="1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</a:tr>
              <a:tr h="518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 panose="020F0502020204030204" pitchFamily="34" charset="0"/>
                        </a:rPr>
                        <a:t>Radio_LL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.8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.40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.38-4.16</a:t>
                      </a: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&lt;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adio_DA</a:t>
                      </a:r>
                      <a:endParaRPr lang="en-US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.8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2.4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1.45-4.03</a:t>
                      </a:r>
                      <a:r>
                        <a:rPr lang="zh-CN" sz="120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&lt;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adio</a:t>
                      </a:r>
                    </a:p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_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mb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.9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.4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.46-4.22</a:t>
                      </a: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&lt;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</a:tr>
              <a:tr h="518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Gende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8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2.3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91-6.22</a:t>
                      </a:r>
                      <a:r>
                        <a:rPr lang="zh-CN" sz="120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7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ender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.9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.54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.95-6.81</a:t>
                      </a: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5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ender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8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2.23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85-5.84</a:t>
                      </a:r>
                      <a:r>
                        <a:rPr lang="zh-CN" sz="120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</a:tr>
              <a:tr h="3453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Ag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N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N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N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0.07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.0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.99-1.18</a:t>
                      </a: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7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N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N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N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</a:tr>
              <a:tr h="6906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COPD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36.9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.16×10</a:t>
                      </a:r>
                      <a:r>
                        <a:rPr lang="en-US" sz="1200" baseline="30000" dirty="0">
                          <a:effectLst/>
                          <a:latin typeface="Calibri" panose="020F0502020204030204" pitchFamily="34" charset="0"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0-5.20×10</a:t>
                      </a:r>
                      <a:r>
                        <a:rPr lang="en-US" sz="1200" baseline="30000" dirty="0">
                          <a:effectLst/>
                          <a:latin typeface="Calibri" panose="020F0502020204030204" pitchFamily="34" charset="0"/>
                        </a:rPr>
                        <a:t>56</a:t>
                      </a: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1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PD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37.7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2.41×10</a:t>
                      </a:r>
                      <a:r>
                        <a:rPr lang="en-US" sz="1200" baseline="30000" dirty="0" smtClean="0">
                          <a:effectLst/>
                          <a:latin typeface="Calibri" panose="020F0502020204030204" pitchFamily="34" charset="0"/>
                        </a:rPr>
                        <a:t>16</a:t>
                      </a:r>
                      <a:endParaRPr lang="en-US" sz="1200" dirty="0" smtClean="0"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 smtClean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altLang="zh-CN" sz="1200" dirty="0" smtClean="0">
                          <a:effectLst/>
                          <a:latin typeface="Calibri" panose="020F0502020204030204" pitchFamily="34" charset="0"/>
                        </a:rPr>
                        <a:t>11.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-1.17×10</a:t>
                      </a:r>
                      <a:r>
                        <a:rPr lang="en-US" sz="1200" baseline="30000" dirty="0" smtClean="0">
                          <a:effectLst/>
                          <a:latin typeface="Calibri" panose="020F0502020204030204" pitchFamily="34" charset="0"/>
                        </a:rPr>
                        <a:t>57</a:t>
                      </a:r>
                      <a:r>
                        <a:rPr lang="zh-CN" sz="1200" dirty="0" smtClean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PD</a:t>
                      </a: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38.7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.53×1016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200" dirty="0" smtClean="0">
                          <a:effectLst/>
                          <a:latin typeface="Calibri" panose="020F0502020204030204" pitchFamily="34" charset="0"/>
                        </a:rPr>
                        <a:t>（</a:t>
                      </a:r>
                      <a:r>
                        <a:rPr lang="en-US" altLang="zh-CN" sz="1200" dirty="0" smtClean="0">
                          <a:effectLst/>
                          <a:latin typeface="Calibri" panose="020F0502020204030204" pitchFamily="34" charset="0"/>
                        </a:rPr>
                        <a:t>12.0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-6.87×10</a:t>
                      </a:r>
                      <a:r>
                        <a:rPr lang="en-US" sz="1200" baseline="30000" dirty="0" smtClean="0">
                          <a:effectLst/>
                          <a:latin typeface="Calibri" panose="020F0502020204030204" pitchFamily="34" charset="0"/>
                        </a:rPr>
                        <a:t>57</a:t>
                      </a:r>
                      <a:r>
                        <a:rPr lang="zh-CN" sz="1200" dirty="0">
                          <a:effectLst/>
                          <a:latin typeface="Calibri" panose="020F0502020204030204" pitchFamily="34" charset="0"/>
                        </a:rPr>
                        <a:t>）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.0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</a:tr>
              <a:tr h="518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</a:tr>
              <a:tr h="2092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AUC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.8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.8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0.85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53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ACC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4.00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2.67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4.67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53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SPEC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58.97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4.10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76.92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53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SE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59166" marR="59166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92.79%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9.19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87.39%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1423" marR="61423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0" y="3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1pPr>
            <a:lvl2pPr marL="742950" indent="-28575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2pPr>
            <a:lvl3pPr marL="11430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3pPr>
            <a:lvl4pPr marL="16002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4pPr>
            <a:lvl5pPr marL="2057400" indent="-228600" eaLnBrk="0" hangingPunct="0"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Tahoma" pitchFamily="34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Most Informative </a:t>
            </a:r>
            <a:r>
              <a:rPr lang="en-US" altLang="zh-CN" sz="36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iRadiomics</a:t>
            </a:r>
            <a:r>
              <a:rPr lang="en-US" altLang="zh-CN" sz="3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Models</a:t>
            </a:r>
            <a:endParaRPr lang="en-US" altLang="zh-CN" sz="36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172202" y="4038600"/>
            <a:ext cx="2733675" cy="1447800"/>
          </a:xfrm>
          <a:prstGeom prst="roundRect">
            <a:avLst/>
          </a:prstGeom>
          <a:solidFill>
            <a:schemeClr val="accent5">
              <a:lumMod val="60000"/>
              <a:lumOff val="40000"/>
              <a:alpha val="25000"/>
            </a:schemeClr>
          </a:solidFill>
          <a:ln w="66675">
            <a:solidFill>
              <a:schemeClr val="tx1">
                <a:alpha val="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200400" y="990600"/>
            <a:ext cx="0" cy="4495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6000" y="990600"/>
            <a:ext cx="0" cy="4495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291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959"/>
    </mc:Choice>
    <mc:Fallback xmlns="">
      <p:transition spd="slow" advTm="329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444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400" dirty="0" smtClean="0">
            <a:solidFill>
              <a:srgbClr val="0000FF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chemeClr val="tx1"/>
          </a:solidFill>
          <a:round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>
        <a:defPPr>
          <a:defRPr/>
        </a:defPPr>
      </a:lstStyle>
    </a:spDef>
    <a:lnDef>
      <a:spPr bwMode="auto">
        <a:solidFill>
          <a:schemeClr val="accent1"/>
        </a:solidFill>
        <a:ln w="444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400" dirty="0" smtClean="0">
            <a:solidFill>
              <a:srgbClr val="0000FF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ue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luetheme" id="{A3890EAF-645E-024C-A2CD-4F980B4AD310}" vid="{06CF2433-97F3-FE40-A4A2-4530090036FB}"/>
    </a:ext>
  </a:extLst>
</a:theme>
</file>

<file path=ppt/theme/theme4.xml><?xml version="1.0" encoding="utf-8"?>
<a:theme xmlns:a="http://schemas.openxmlformats.org/drawingml/2006/main" name="MOFFITT">
  <a:themeElements>
    <a:clrScheme name="Moffitt Colors">
      <a:dk1>
        <a:srgbClr val="000000"/>
      </a:dk1>
      <a:lt1>
        <a:sysClr val="window" lastClr="FFFFFF"/>
      </a:lt1>
      <a:dk2>
        <a:srgbClr val="005A9B"/>
      </a:dk2>
      <a:lt2>
        <a:srgbClr val="EEECE1"/>
      </a:lt2>
      <a:accent1>
        <a:srgbClr val="5AAFE1"/>
      </a:accent1>
      <a:accent2>
        <a:srgbClr val="82C878"/>
      </a:accent2>
      <a:accent3>
        <a:srgbClr val="FAA555"/>
      </a:accent3>
      <a:accent4>
        <a:srgbClr val="BEC3C3"/>
      </a:accent4>
      <a:accent5>
        <a:srgbClr val="FFCD5A"/>
      </a:accent5>
      <a:accent6>
        <a:srgbClr val="EB1455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Office Theme">
  <a:themeElements>
    <a:clrScheme name="Custom 1">
      <a:dk1>
        <a:sysClr val="windowText" lastClr="000000"/>
      </a:dk1>
      <a:lt1>
        <a:sysClr val="window" lastClr="FFFFFF"/>
      </a:lt1>
      <a:dk2>
        <a:srgbClr val="1782BF"/>
      </a:dk2>
      <a:lt2>
        <a:srgbClr val="62BCE9"/>
      </a:lt2>
      <a:accent1>
        <a:srgbClr val="073779"/>
      </a:accent1>
      <a:accent2>
        <a:srgbClr val="8FD9FB"/>
      </a:accent2>
      <a:accent3>
        <a:srgbClr val="FFCC00"/>
      </a:accent3>
      <a:accent4>
        <a:srgbClr val="EB6615"/>
      </a:accent4>
      <a:accent5>
        <a:srgbClr val="C76402"/>
      </a:accent5>
      <a:accent6>
        <a:srgbClr val="B523B4"/>
      </a:accent6>
      <a:hlink>
        <a:srgbClr val="005A9B"/>
      </a:hlink>
      <a:folHlink>
        <a:srgbClr val="5AAFE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444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400" dirty="0" smtClean="0">
            <a:solidFill>
              <a:srgbClr val="0000FF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444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400" dirty="0" smtClean="0">
            <a:solidFill>
              <a:srgbClr val="0000FF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lue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luetheme" id="{A3890EAF-645E-024C-A2CD-4F980B4AD310}" vid="{06CF2433-97F3-FE40-A4A2-4530090036FB}"/>
    </a:ext>
  </a:extLst>
</a:theme>
</file>

<file path=ppt/theme/theme9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444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400" dirty="0" smtClean="0">
            <a:solidFill>
              <a:srgbClr val="0000FF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73</TotalTime>
  <Words>1862</Words>
  <Application>Microsoft Office PowerPoint</Application>
  <PresentationFormat>On-screen Show (4:3)</PresentationFormat>
  <Paragraphs>562</Paragraphs>
  <Slides>36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Default Design</vt:lpstr>
      <vt:lpstr>4_Default Design</vt:lpstr>
      <vt:lpstr>bluetheme</vt:lpstr>
      <vt:lpstr>MOFFITT</vt:lpstr>
      <vt:lpstr>1_Office Theme</vt:lpstr>
      <vt:lpstr>1_Default Design</vt:lpstr>
      <vt:lpstr>2_Default Design</vt:lpstr>
      <vt:lpstr>1_bluetheme</vt:lpstr>
      <vt:lpstr>7_Default Design</vt:lpstr>
      <vt:lpstr>Equation.DSMT4</vt:lpstr>
      <vt:lpstr>Moffitt's Imaging Biomarker Validation Center (MIBVAC):  Applying Radiomics in Early Detection of Lung Cancer</vt:lpstr>
      <vt:lpstr>Lung Cancer Team Members</vt:lpstr>
      <vt:lpstr>Radiomics: The conversion of standard-of-care images to mineable data</vt:lpstr>
      <vt:lpstr>PowerPoint Presentation</vt:lpstr>
      <vt:lpstr>Radiomics and Overdiagnosis in Lung Cancer Scree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onventional Radiomics Differentiate  Overdiagnosis Defined by Survival Outcomes </vt:lpstr>
      <vt:lpstr>Early Stage Lung Cancers Detecting by Lung Cancer Screening</vt:lpstr>
      <vt:lpstr>Impact of Screening History on Outcomes</vt:lpstr>
      <vt:lpstr>   Defining Semantic Features Using Deep Learning Features </vt:lpstr>
      <vt:lpstr>Define Semantic Features by Deep Learning Features</vt:lpstr>
      <vt:lpstr>Defining Semantic Features Using Deep Learning Features</vt:lpstr>
      <vt:lpstr>Results</vt:lpstr>
      <vt:lpstr>   Predicting Nodule Malignancy using a CNN Ensemble Approach </vt:lpstr>
      <vt:lpstr>Predicting Nodule Malignancy using a CNN Ensemble Approach </vt:lpstr>
      <vt:lpstr>Convolutional Neural Networks (CNN)</vt:lpstr>
      <vt:lpstr>Ensemble Approach</vt:lpstr>
      <vt:lpstr>   Reproducibility and stability of radiomic features extracted from peritumoral regions of lung lesions </vt:lpstr>
      <vt:lpstr> Peritumoral regions of lung lesions </vt:lpstr>
      <vt:lpstr>Approach</vt:lpstr>
      <vt:lpstr>Approach</vt:lpstr>
      <vt:lpstr>PowerPoint Presentation</vt:lpstr>
      <vt:lpstr>PowerPoint Presentation</vt:lpstr>
      <vt:lpstr>PowerPoint Presentation</vt:lpstr>
      <vt:lpstr>PowerPoint Presentation</vt:lpstr>
      <vt:lpstr>Prospective Recruitment</vt:lpstr>
      <vt:lpstr>3.  Pitfalls and Problems</vt:lpstr>
      <vt:lpstr>          New Infrastructure:  Radiology Reading of the Future    </vt:lpstr>
      <vt:lpstr>PowerPoint Presentation</vt:lpstr>
      <vt:lpstr>Radiology Reading Rooms of the Future Present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abath, Matthew B.</dc:creator>
  <cp:lastModifiedBy>Matthew B. Schabath</cp:lastModifiedBy>
  <cp:revision>1066</cp:revision>
  <cp:lastPrinted>1601-01-01T00:00:00Z</cp:lastPrinted>
  <dcterms:created xsi:type="dcterms:W3CDTF">1601-01-01T00:00:00Z</dcterms:created>
  <dcterms:modified xsi:type="dcterms:W3CDTF">2018-09-06T13:1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